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6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7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omments/comment6.xml" ContentType="application/vnd.openxmlformats-officedocument.presentationml.comments+xml"/>
  <Override PartName="/ppt/notesSlides/notesSlide7.xml" ContentType="application/vnd.openxmlformats-officedocument.presentationml.notesSlide+xml"/>
  <Override PartName="/ppt/comments/comment7.xml" ContentType="application/vnd.openxmlformats-officedocument.presentationml.comments+xml"/>
  <Override PartName="/ppt/notesSlides/notesSlide8.xml" ContentType="application/vnd.openxmlformats-officedocument.presentationml.notesSlide+xml"/>
  <Override PartName="/ppt/comments/comment8.xml" ContentType="application/vnd.openxmlformats-officedocument.presentationml.comments+xml"/>
  <Override PartName="/ppt/notesSlides/notesSlide9.xml" ContentType="application/vnd.openxmlformats-officedocument.presentationml.notesSlide+xml"/>
  <Override PartName="/ppt/comments/comment9.xml" ContentType="application/vnd.openxmlformats-officedocument.presentationml.comment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omments/comment10.xml" ContentType="application/vnd.openxmlformats-officedocument.presentationml.comment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omments/comment11.xml" ContentType="application/vnd.openxmlformats-officedocument.presentationml.comment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omments/comment12.xml" ContentType="application/vnd.openxmlformats-officedocument.presentationml.comments+xml"/>
  <Override PartName="/ppt/notesSlides/notesSlide23.xml" ContentType="application/vnd.openxmlformats-officedocument.presentationml.notesSlide+xml"/>
  <Override PartName="/ppt/comments/comment13.xml" ContentType="application/vnd.openxmlformats-officedocument.presentationml.comments+xml"/>
  <Override PartName="/ppt/notesSlides/notesSlide24.xml" ContentType="application/vnd.openxmlformats-officedocument.presentationml.notesSlide+xml"/>
  <Override PartName="/ppt/comments/comment14.xml" ContentType="application/vnd.openxmlformats-officedocument.presentationml.comment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30517d808ef8484f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941" r:id="rId2"/>
    <p:sldMasterId id="2147483953" r:id="rId3"/>
    <p:sldMasterId id="2147483965" r:id="rId4"/>
    <p:sldMasterId id="2147483977" r:id="rId5"/>
    <p:sldMasterId id="2147483989" r:id="rId6"/>
    <p:sldMasterId id="2147484001" r:id="rId7"/>
    <p:sldMasterId id="2147484053" r:id="rId8"/>
  </p:sldMasterIdLst>
  <p:notesMasterIdLst>
    <p:notesMasterId r:id="rId46"/>
  </p:notesMasterIdLst>
  <p:sldIdLst>
    <p:sldId id="299" r:id="rId9"/>
    <p:sldId id="440" r:id="rId10"/>
    <p:sldId id="439" r:id="rId11"/>
    <p:sldId id="442" r:id="rId12"/>
    <p:sldId id="258" r:id="rId13"/>
    <p:sldId id="472" r:id="rId14"/>
    <p:sldId id="473" r:id="rId15"/>
    <p:sldId id="474" r:id="rId16"/>
    <p:sldId id="475" r:id="rId17"/>
    <p:sldId id="476" r:id="rId18"/>
    <p:sldId id="259" r:id="rId19"/>
    <p:sldId id="280" r:id="rId20"/>
    <p:sldId id="414" r:id="rId21"/>
    <p:sldId id="477" r:id="rId22"/>
    <p:sldId id="478" r:id="rId23"/>
    <p:sldId id="479" r:id="rId24"/>
    <p:sldId id="480" r:id="rId25"/>
    <p:sldId id="481" r:id="rId26"/>
    <p:sldId id="482" r:id="rId27"/>
    <p:sldId id="484" r:id="rId28"/>
    <p:sldId id="485" r:id="rId29"/>
    <p:sldId id="486" r:id="rId30"/>
    <p:sldId id="487" r:id="rId31"/>
    <p:sldId id="488" r:id="rId32"/>
    <p:sldId id="281" r:id="rId33"/>
    <p:sldId id="483" r:id="rId34"/>
    <p:sldId id="282" r:id="rId35"/>
    <p:sldId id="489" r:id="rId36"/>
    <p:sldId id="490" r:id="rId37"/>
    <p:sldId id="460" r:id="rId38"/>
    <p:sldId id="454" r:id="rId39"/>
    <p:sldId id="455" r:id="rId40"/>
    <p:sldId id="456" r:id="rId41"/>
    <p:sldId id="458" r:id="rId42"/>
    <p:sldId id="459" r:id="rId43"/>
    <p:sldId id="467" r:id="rId44"/>
    <p:sldId id="464" r:id="rId45"/>
  </p:sldIdLst>
  <p:sldSz cx="12192000" cy="6858000"/>
  <p:notesSz cx="6858000" cy="9144000"/>
  <p:custDataLst>
    <p:tags r:id="rId4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ạ Thị Mai" initials="TTM" lastIdx="13" clrIdx="0">
    <p:extLst>
      <p:ext uri="{19B8F6BF-5375-455C-9EA6-DF929625EA0E}">
        <p15:presenceInfo xmlns:p15="http://schemas.microsoft.com/office/powerpoint/2012/main" xmlns="" userId="Tạ Thị Mai" providerId="None"/>
      </p:ext>
    </p:extLst>
  </p:cmAuthor>
  <p:cmAuthor id="2" name="vcb" initials="v" lastIdx="14" clrIdx="1">
    <p:extLst>
      <p:ext uri="{19B8F6BF-5375-455C-9EA6-DF929625EA0E}">
        <p15:presenceInfo xmlns:p15="http://schemas.microsoft.com/office/powerpoint/2012/main" xmlns="" userId="vcb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000FF"/>
    <a:srgbClr val="0BA2E5"/>
    <a:srgbClr val="BC7A1A"/>
    <a:srgbClr val="C47812"/>
    <a:srgbClr val="4E32F4"/>
    <a:srgbClr val="5D2E7A"/>
    <a:srgbClr val="9A8E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050" autoAdjust="0"/>
  </p:normalViewPr>
  <p:slideViewPr>
    <p:cSldViewPr snapToGrid="0">
      <p:cViewPr varScale="1">
        <p:scale>
          <a:sx n="50" d="100"/>
          <a:sy n="50" d="100"/>
        </p:scale>
        <p:origin x="-806" y="-8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-236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tags" Target="tags/tag1.xml"/><Relationship Id="rId50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commentAuthors" Target="commentAuthors.xml"/><Relationship Id="rId8" Type="http://schemas.openxmlformats.org/officeDocument/2006/relationships/slideMaster" Target="slideMasters/slideMaster8.xml"/><Relationship Id="rId51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8T20:00:31.673" idx="2">
    <p:pos x="7572" y="-220"/>
    <p:text/>
    <p:extLst>
      <p:ext uri="{C676402C-5697-4E1C-873F-D02D1690AC5C}">
        <p15:threadingInfo xmlns:p15="http://schemas.microsoft.com/office/powerpoint/2012/main" xmlns="" timeZoneBias="-420"/>
      </p:ext>
    </p:extLst>
  </p:cm>
  <p:cm authorId="1" dt="2022-07-08T20:00:50.244" idx="3">
    <p:pos x="10" y="10"/>
    <p:text>chữ năng lực , phẩm chất, mục tiêu cần đạt hôi lóa , khó nhìn.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3:55.819" idx="9">
    <p:pos x="2219" y="1539"/>
    <p:text>kí hiệu song song chưa chuẩn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1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5:52.305" idx="10">
    <p:pos x="1643" y="2767"/>
    <p:text>kí hiệu song song chưa chuẩn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1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7:01.564" idx="11">
    <p:pos x="1601" y="3220"/>
    <p:text>kí hiệu song song chưa chuẩn</p:text>
    <p:extLst>
      <p:ext uri="{C676402C-5697-4E1C-873F-D02D1690AC5C}">
        <p15:threadingInfo xmlns:p15="http://schemas.microsoft.com/office/powerpoint/2012/main" xmlns="" timeZoneBias="-420"/>
      </p:ext>
    </p:extLst>
  </p:cm>
  <p:cm authorId="2" dt="2023-06-19T08:37:52.729" idx="12">
    <p:pos x="5454" y="3220"/>
    <p:text>kí hiệu song song chưa chuẩn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1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8:16.132" idx="13">
    <p:pos x="7613" y="3051"/>
    <p:text>tất cả đơn vị in đứng và cách số liệu 1 dấu cách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1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9:15.649" idx="14">
    <p:pos x="1860" y="2559"/>
    <p:text>Biến x gõ trong mathtype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29:00.335" idx="1">
    <p:pos x="6109" y="184"/>
    <p:text>đơn vị cách số liệu 1 dấu cách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29:35.670" idx="2">
    <p:pos x="6698" y="-34"/>
    <p:text>đơn vị in đứng, cách số liệu 1 dấu cách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0:05.431" idx="3">
    <p:pos x="4364" y="48"/>
    <p:text>công thức đánh trên mathtype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0:27.037" idx="4">
    <p:pos x="4519" y="155"/>
    <p:text>công thức đánh trên mathtype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1:46.076" idx="5">
    <p:pos x="2671" y="1970"/>
    <p:text>kí hiệu song song chưa chuẩn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2:01.166" idx="6">
    <p:pos x="4238" y="2325"/>
    <p:text>kí hiệu song song chưa chuẩn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2:30.818" idx="7">
    <p:pos x="4018" y="1981"/>
    <p:text>kí hiệu song song chưa chuẩn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2:47.449" idx="8">
    <p:pos x="8098" y="-254"/>
    <p:text>kí hiệu song song chưa chuẩn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1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1.wmf"/><Relationship Id="rId1" Type="http://schemas.openxmlformats.org/officeDocument/2006/relationships/image" Target="../media/image143.wmf"/><Relationship Id="rId4" Type="http://schemas.openxmlformats.org/officeDocument/2006/relationships/image" Target="../media/image1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5.wmf"/><Relationship Id="rId7" Type="http://schemas.openxmlformats.org/officeDocument/2006/relationships/image" Target="../media/image133.wmf"/><Relationship Id="rId12" Type="http://schemas.openxmlformats.org/officeDocument/2006/relationships/image" Target="../media/image163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11" Type="http://schemas.openxmlformats.org/officeDocument/2006/relationships/image" Target="../media/image162.wmf"/><Relationship Id="rId5" Type="http://schemas.openxmlformats.org/officeDocument/2006/relationships/image" Target="../media/image157.wmf"/><Relationship Id="rId10" Type="http://schemas.openxmlformats.org/officeDocument/2006/relationships/image" Target="../media/image161.wmf"/><Relationship Id="rId4" Type="http://schemas.openxmlformats.org/officeDocument/2006/relationships/image" Target="../media/image156.wmf"/><Relationship Id="rId9" Type="http://schemas.openxmlformats.org/officeDocument/2006/relationships/image" Target="../media/image16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4" Type="http://schemas.openxmlformats.org/officeDocument/2006/relationships/image" Target="../media/image17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4" Type="http://schemas.openxmlformats.org/officeDocument/2006/relationships/image" Target="../media/image18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emf"/><Relationship Id="rId4" Type="http://schemas.openxmlformats.org/officeDocument/2006/relationships/image" Target="../media/image6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1/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4688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24AB12-4588-4FB3-A4DA-A9AB7FA6BA2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81988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24AB12-4588-4FB3-A4DA-A9AB7FA6BA2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06007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2992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5595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11930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37FF0D-3108-4406-A6C2-4DB64F82457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190762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1CD010-A9A3-4117-BFBF-9C1583B3E14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46474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6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3424782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1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1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1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805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856145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1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763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1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53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1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69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1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561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6315642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D811650-9299-4972-A41C-B869A9D090B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722B738E-7BE1-43D1-8ED5-226B4AB9A7F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CAD3DF4-DBAC-4BCC-8E7F-F17DE20DD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8753E95-3F88-4897-801A-9018CFCF52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0A5A1A8-8A45-4289-9D68-05E581CC43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02089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3062BF9-D586-41E3-AD79-93E7A85381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17025A6-B7E6-4590-AB3F-3C92E6237A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6B687DF-15D4-410C-9BEC-0A69738DF4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6D9C549-B93A-423E-9018-13BFBFA94E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7EEFBB-C3FE-45C6-B582-C15A52627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37222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890243-4F96-46A0-AAE9-DEF75CFD30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C42E6CA-5EF9-4DFE-97DF-BFD6AB30E9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022523A-3445-4A70-A807-26B7672D3F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F3CD68F-8D25-4F5D-987B-CCD1510F6C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1F0732B-11F6-4767-960B-756D33370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73647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B554F45-A9A1-4D3E-B93E-ABB7060ADA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C225EEC-C21A-4C28-807A-EA8D2CF7924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AB7CAE8-9AC6-4163-8629-3421F7B030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65C43FA-49CB-4221-A067-397FB656D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C2B218B-D352-4F27-9D43-7BD549788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C0F3F26-B98A-4D07-85F8-7953EF4902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51297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3EFFB88-84A6-465C-BC84-47605FFBAF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CBFC822-2E7F-4DAE-91AA-4A4C5F5709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90F972B-EC8C-4F82-B5FC-279C09BEA11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392D087-F9D6-426C-A49C-3B6B759897A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201F2EF6-8655-4414-B9B9-C5D8F122DD0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F3B66D0D-B823-40FA-9DDA-84B93D0AF2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F6CE9128-5D67-471C-83CB-B7929BEEE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ECD3B12E-3072-4CD7-9081-6C971EC58E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947231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0C8BC58-FD50-4BC2-83DB-9CC6832755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FBC0AB5-02A0-4639-87CE-4CFA566B16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8F533659-AB2F-40A8-8E82-07E03113E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86D7D564-2EC8-4702-A2E5-8A8C5D76E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035047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E96538B4-93CE-416C-89E3-04A574537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1E0DBE5C-9AA0-4700-BDBA-A8ABB59E6A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464AB5-CF50-4326-9D61-DEF68EF33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72911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3DA8060-8911-4344-9221-06A3D0729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4694ED0-48FD-407E-A19C-C3C67B9569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74A4B3FB-BF6A-4267-950A-392D22DDA22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96F9822-DB35-4942-9248-7992D0E68B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C3DFCA0-0A38-4FE8-BB38-2073BA7DCF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AF55756-C36E-4BEC-AA3B-34491C038D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55034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8FD03BE-0500-4E4F-9047-84BC11914E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20922FF-8D46-43DF-832F-B6D54549699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49F2B18-464B-4B64-BA02-27AF253208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5E47791-8C43-46B3-8060-0095BDF172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C4A166A-6681-4341-B972-B3449F11AA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219AB5F-BC4E-4496-A3DA-3504494B1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084093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3472B4-4163-4631-9D2A-BB5765492B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C1504664-3E75-406C-98A8-1D9612BBB3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01C2CAC-303A-44A7-94E3-16C842D3AF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2DAF6DD-D38F-4679-B5DD-9A1021A3CC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A7D2A6-FAA9-47BB-8FA6-FCB4DBA462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72206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260BBD2A-6396-4434-92CC-9D8B406AB2E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906F5BC5-1283-4DFB-9E14-D897409875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EBE8D13-B9C9-4C95-8724-EE683605BD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A40200B-BB2B-4E67-8CEB-060DA521D3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BA21790-4401-4B6B-AC2D-91B510495A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97929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1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02012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50629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345612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788809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221930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622489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61635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65293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666853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6624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1/9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484606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711469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206769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45019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464708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426166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921588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852732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225363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55494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1/9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017745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896060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746852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383950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476752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184088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711670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495139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35152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60558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1/9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07099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158797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371183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934112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59437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436672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644433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525463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309823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8806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709888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538719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519415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679438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5133197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335745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990665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979548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185080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92200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1/9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584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834645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407447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701088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568745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195382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 userDrawn="1"/>
        </p:nvGrpSpPr>
        <p:grpSpPr>
          <a:xfrm>
            <a:off x="10666366" y="5472803"/>
            <a:ext cx="1496284" cy="1524513"/>
            <a:chOff x="-46800" y="206536"/>
            <a:chExt cx="6530780" cy="6654858"/>
          </a:xfrm>
        </p:grpSpPr>
        <p:sp>
          <p:nvSpPr>
            <p:cNvPr id="16" name="AutoShape 2"/>
            <p:cNvSpPr>
              <a:spLocks/>
            </p:cNvSpPr>
            <p:nvPr userDrawn="1"/>
          </p:nvSpPr>
          <p:spPr bwMode="auto">
            <a:xfrm>
              <a:off x="1038879" y="1027357"/>
              <a:ext cx="4354650" cy="5834037"/>
            </a:xfrm>
            <a:custGeom>
              <a:avLst/>
              <a:gdLst>
                <a:gd name="T0" fmla="*/ 1048398 w 20607"/>
                <a:gd name="T1" fmla="*/ 3881437 h 21337"/>
                <a:gd name="T2" fmla="*/ 1133597 w 20607"/>
                <a:gd name="T3" fmla="*/ 2299356 h 21337"/>
                <a:gd name="T4" fmla="*/ 4077 w 20607"/>
                <a:gd name="T5" fmla="*/ 1625921 h 21337"/>
                <a:gd name="T6" fmla="*/ 1229481 w 20607"/>
                <a:gd name="T7" fmla="*/ 1901335 h 21337"/>
                <a:gd name="T8" fmla="*/ 1282765 w 20607"/>
                <a:gd name="T9" fmla="*/ 901188 h 21337"/>
                <a:gd name="T10" fmla="*/ 749920 w 20607"/>
                <a:gd name="T11" fmla="*/ 248127 h 21337"/>
                <a:gd name="T12" fmla="*/ 1346735 w 20607"/>
                <a:gd name="T13" fmla="*/ 574657 h 21337"/>
                <a:gd name="T14" fmla="*/ 1794240 w 20607"/>
                <a:gd name="T15" fmla="*/ 3092 h 21337"/>
                <a:gd name="T16" fmla="*/ 1527818 w 20607"/>
                <a:gd name="T17" fmla="*/ 758387 h 21337"/>
                <a:gd name="T18" fmla="*/ 1762185 w 20607"/>
                <a:gd name="T19" fmla="*/ 1952452 h 21337"/>
                <a:gd name="T20" fmla="*/ 2891705 w 20607"/>
                <a:gd name="T21" fmla="*/ 1472752 h 21337"/>
                <a:gd name="T22" fmla="*/ 1826155 w 20607"/>
                <a:gd name="T23" fmla="*/ 2278982 h 21337"/>
                <a:gd name="T24" fmla="*/ 1836840 w 20607"/>
                <a:gd name="T25" fmla="*/ 3881437 h 21337"/>
                <a:gd name="T26" fmla="*/ 1048398 w 20607"/>
                <a:gd name="T27" fmla="*/ 3881437 h 2133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0607" h="21337">
                  <a:moveTo>
                    <a:pt x="7457" y="21337"/>
                  </a:moveTo>
                  <a:cubicBezTo>
                    <a:pt x="7457" y="21337"/>
                    <a:pt x="10109" y="14324"/>
                    <a:pt x="8063" y="12640"/>
                  </a:cubicBezTo>
                  <a:cubicBezTo>
                    <a:pt x="4425" y="9779"/>
                    <a:pt x="-425" y="9050"/>
                    <a:pt x="29" y="8938"/>
                  </a:cubicBezTo>
                  <a:cubicBezTo>
                    <a:pt x="2909" y="8377"/>
                    <a:pt x="7532" y="11238"/>
                    <a:pt x="8745" y="10452"/>
                  </a:cubicBezTo>
                  <a:cubicBezTo>
                    <a:pt x="9730" y="9835"/>
                    <a:pt x="9882" y="6301"/>
                    <a:pt x="9124" y="4954"/>
                  </a:cubicBezTo>
                  <a:cubicBezTo>
                    <a:pt x="7684" y="2317"/>
                    <a:pt x="4122" y="1364"/>
                    <a:pt x="5334" y="1364"/>
                  </a:cubicBezTo>
                  <a:cubicBezTo>
                    <a:pt x="7002" y="1364"/>
                    <a:pt x="9276" y="3439"/>
                    <a:pt x="9579" y="3159"/>
                  </a:cubicBezTo>
                  <a:cubicBezTo>
                    <a:pt x="9958" y="2934"/>
                    <a:pt x="12004" y="-263"/>
                    <a:pt x="12762" y="17"/>
                  </a:cubicBezTo>
                  <a:cubicBezTo>
                    <a:pt x="12989" y="129"/>
                    <a:pt x="10867" y="1756"/>
                    <a:pt x="10867" y="4169"/>
                  </a:cubicBezTo>
                  <a:cubicBezTo>
                    <a:pt x="10867" y="6525"/>
                    <a:pt x="11246" y="11294"/>
                    <a:pt x="12534" y="10733"/>
                  </a:cubicBezTo>
                  <a:cubicBezTo>
                    <a:pt x="14732" y="9723"/>
                    <a:pt x="19052" y="7984"/>
                    <a:pt x="20568" y="8096"/>
                  </a:cubicBezTo>
                  <a:cubicBezTo>
                    <a:pt x="21175" y="8152"/>
                    <a:pt x="14429" y="10116"/>
                    <a:pt x="12989" y="12528"/>
                  </a:cubicBezTo>
                  <a:cubicBezTo>
                    <a:pt x="11777" y="14548"/>
                    <a:pt x="12459" y="20663"/>
                    <a:pt x="13065" y="21337"/>
                  </a:cubicBezTo>
                  <a:lnTo>
                    <a:pt x="7457" y="21337"/>
                  </a:lnTo>
                  <a:close/>
                </a:path>
              </a:pathLst>
            </a:custGeom>
            <a:solidFill>
              <a:srgbClr val="BECE37"/>
            </a:soli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AutoShape 3"/>
            <p:cNvSpPr>
              <a:spLocks/>
            </p:cNvSpPr>
            <p:nvPr userDrawn="1"/>
          </p:nvSpPr>
          <p:spPr bwMode="auto">
            <a:xfrm>
              <a:off x="3806766" y="2948175"/>
              <a:ext cx="417570" cy="598914"/>
            </a:xfrm>
            <a:custGeom>
              <a:avLst/>
              <a:gdLst>
                <a:gd name="T0" fmla="*/ 152974 w 9894"/>
                <a:gd name="T1" fmla="*/ 398445 h 21600"/>
                <a:gd name="T2" fmla="*/ 78481 w 9894"/>
                <a:gd name="T3" fmla="*/ 0 h 21600"/>
                <a:gd name="T4" fmla="*/ 152974 w 9894"/>
                <a:gd name="T5" fmla="*/ 3984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94" h="21600">
                  <a:moveTo>
                    <a:pt x="5448" y="21599"/>
                  </a:moveTo>
                  <a:cubicBezTo>
                    <a:pt x="5448" y="21599"/>
                    <a:pt x="-4783" y="19938"/>
                    <a:pt x="2795" y="0"/>
                  </a:cubicBezTo>
                  <a:cubicBezTo>
                    <a:pt x="2795" y="0"/>
                    <a:pt x="16817" y="14399"/>
                    <a:pt x="544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AutoShape 4"/>
            <p:cNvSpPr>
              <a:spLocks/>
            </p:cNvSpPr>
            <p:nvPr userDrawn="1"/>
          </p:nvSpPr>
          <p:spPr bwMode="auto">
            <a:xfrm>
              <a:off x="4513054" y="2616506"/>
              <a:ext cx="393709" cy="615616"/>
            </a:xfrm>
            <a:custGeom>
              <a:avLst/>
              <a:gdLst>
                <a:gd name="T0" fmla="*/ 97733 w 9611"/>
                <a:gd name="T1" fmla="*/ 409556 h 21600"/>
                <a:gd name="T2" fmla="*/ 140549 w 9611"/>
                <a:gd name="T3" fmla="*/ 0 h 21600"/>
                <a:gd name="T4" fmla="*/ 97733 w 9611"/>
                <a:gd name="T5" fmla="*/ 40955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11" h="21600">
                  <a:moveTo>
                    <a:pt x="3586" y="21599"/>
                  </a:moveTo>
                  <a:cubicBezTo>
                    <a:pt x="3586" y="21599"/>
                    <a:pt x="-5446" y="17280"/>
                    <a:pt x="5157" y="0"/>
                  </a:cubicBezTo>
                  <a:cubicBezTo>
                    <a:pt x="5157" y="0"/>
                    <a:pt x="16153" y="18900"/>
                    <a:pt x="3586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AutoShape 5"/>
            <p:cNvSpPr>
              <a:spLocks/>
            </p:cNvSpPr>
            <p:nvPr userDrawn="1"/>
          </p:nvSpPr>
          <p:spPr bwMode="auto">
            <a:xfrm>
              <a:off x="5073790" y="2334945"/>
              <a:ext cx="465291" cy="722991"/>
            </a:xfrm>
            <a:custGeom>
              <a:avLst/>
              <a:gdLst>
                <a:gd name="T0" fmla="*/ 64632 w 10585"/>
                <a:gd name="T1" fmla="*/ 480990 h 21600"/>
                <a:gd name="T2" fmla="*/ 257359 w 10585"/>
                <a:gd name="T3" fmla="*/ 0 h 21600"/>
                <a:gd name="T4" fmla="*/ 64632 w 10585"/>
                <a:gd name="T5" fmla="*/ 48099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85" h="21600">
                  <a:moveTo>
                    <a:pt x="2210" y="21599"/>
                  </a:moveTo>
                  <a:cubicBezTo>
                    <a:pt x="2210" y="21599"/>
                    <a:pt x="-5844" y="11489"/>
                    <a:pt x="8800" y="0"/>
                  </a:cubicBezTo>
                  <a:cubicBezTo>
                    <a:pt x="8800" y="0"/>
                    <a:pt x="15756" y="19761"/>
                    <a:pt x="2210" y="21599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AutoShape 6"/>
            <p:cNvSpPr>
              <a:spLocks/>
            </p:cNvSpPr>
            <p:nvPr userDrawn="1"/>
          </p:nvSpPr>
          <p:spPr bwMode="auto">
            <a:xfrm>
              <a:off x="5732356" y="2649912"/>
              <a:ext cx="751624" cy="405638"/>
            </a:xfrm>
            <a:custGeom>
              <a:avLst/>
              <a:gdLst>
                <a:gd name="T0" fmla="*/ 778 w 19937"/>
                <a:gd name="T1" fmla="*/ 168005 h 14258"/>
                <a:gd name="T2" fmla="*/ 500037 w 19937"/>
                <a:gd name="T3" fmla="*/ 24909 h 14258"/>
                <a:gd name="T4" fmla="*/ 372570 w 19937"/>
                <a:gd name="T5" fmla="*/ 178226 h 14258"/>
                <a:gd name="T6" fmla="*/ 778 w 19937"/>
                <a:gd name="T7" fmla="*/ 168005 h 142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937" h="14258">
                  <a:moveTo>
                    <a:pt x="31" y="8876"/>
                  </a:moveTo>
                  <a:cubicBezTo>
                    <a:pt x="31" y="8876"/>
                    <a:pt x="-1663" y="-4084"/>
                    <a:pt x="19936" y="1316"/>
                  </a:cubicBezTo>
                  <a:cubicBezTo>
                    <a:pt x="19936" y="1316"/>
                    <a:pt x="17819" y="4016"/>
                    <a:pt x="14854" y="9416"/>
                  </a:cubicBezTo>
                  <a:cubicBezTo>
                    <a:pt x="11889" y="14276"/>
                    <a:pt x="2995" y="17515"/>
                    <a:pt x="31" y="8876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AutoShape 7"/>
            <p:cNvSpPr>
              <a:spLocks/>
            </p:cNvSpPr>
            <p:nvPr userDrawn="1"/>
          </p:nvSpPr>
          <p:spPr bwMode="auto">
            <a:xfrm>
              <a:off x="5488973" y="3346656"/>
              <a:ext cx="649021" cy="372233"/>
            </a:xfrm>
            <a:custGeom>
              <a:avLst/>
              <a:gdLst>
                <a:gd name="T0" fmla="*/ 101230 w 19438"/>
                <a:gd name="T1" fmla="*/ 0 h 16645"/>
                <a:gd name="T2" fmla="*/ 431800 w 19438"/>
                <a:gd name="T3" fmla="*/ 207330 h 16645"/>
                <a:gd name="T4" fmla="*/ 47916 w 19438"/>
                <a:gd name="T5" fmla="*/ 165864 h 16645"/>
                <a:gd name="T6" fmla="*/ 101230 w 19438"/>
                <a:gd name="T7" fmla="*/ 0 h 166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438" h="16645">
                  <a:moveTo>
                    <a:pt x="4557" y="0"/>
                  </a:moveTo>
                  <a:cubicBezTo>
                    <a:pt x="4557" y="0"/>
                    <a:pt x="17038" y="2090"/>
                    <a:pt x="19438" y="13935"/>
                  </a:cubicBezTo>
                  <a:cubicBezTo>
                    <a:pt x="19438" y="13935"/>
                    <a:pt x="11277" y="21599"/>
                    <a:pt x="2157" y="11148"/>
                  </a:cubicBezTo>
                  <a:cubicBezTo>
                    <a:pt x="-2162" y="5574"/>
                    <a:pt x="717" y="696"/>
                    <a:pt x="4557" y="0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AutoShape 8"/>
            <p:cNvSpPr>
              <a:spLocks/>
            </p:cNvSpPr>
            <p:nvPr userDrawn="1"/>
          </p:nvSpPr>
          <p:spPr bwMode="auto">
            <a:xfrm>
              <a:off x="5042770" y="3675939"/>
              <a:ext cx="529716" cy="503469"/>
            </a:xfrm>
            <a:custGeom>
              <a:avLst/>
              <a:gdLst>
                <a:gd name="T0" fmla="*/ 36000 w 20049"/>
                <a:gd name="T1" fmla="*/ 28683 h 18650"/>
                <a:gd name="T2" fmla="*/ 257485 w 20049"/>
                <a:gd name="T3" fmla="*/ 59305 h 18650"/>
                <a:gd name="T4" fmla="*/ 352425 w 20049"/>
                <a:gd name="T5" fmla="*/ 334944 h 18650"/>
                <a:gd name="T6" fmla="*/ 25453 w 20049"/>
                <a:gd name="T7" fmla="*/ 181813 h 18650"/>
                <a:gd name="T8" fmla="*/ 36000 w 20049"/>
                <a:gd name="T9" fmla="*/ 28683 h 18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49" h="18650">
                  <a:moveTo>
                    <a:pt x="2048" y="1597"/>
                  </a:moveTo>
                  <a:cubicBezTo>
                    <a:pt x="2048" y="1597"/>
                    <a:pt x="8649" y="-2950"/>
                    <a:pt x="14648" y="3302"/>
                  </a:cubicBezTo>
                  <a:cubicBezTo>
                    <a:pt x="20049" y="8986"/>
                    <a:pt x="18848" y="15807"/>
                    <a:pt x="20049" y="18649"/>
                  </a:cubicBezTo>
                  <a:cubicBezTo>
                    <a:pt x="20049" y="18649"/>
                    <a:pt x="6848" y="16944"/>
                    <a:pt x="1448" y="10123"/>
                  </a:cubicBezTo>
                  <a:cubicBezTo>
                    <a:pt x="-1551" y="6144"/>
                    <a:pt x="848" y="3302"/>
                    <a:pt x="2048" y="15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AutoShape 9"/>
            <p:cNvSpPr>
              <a:spLocks/>
            </p:cNvSpPr>
            <p:nvPr userDrawn="1"/>
          </p:nvSpPr>
          <p:spPr bwMode="auto">
            <a:xfrm>
              <a:off x="4577480" y="4007607"/>
              <a:ext cx="563121" cy="474837"/>
            </a:xfrm>
            <a:custGeom>
              <a:avLst/>
              <a:gdLst>
                <a:gd name="T0" fmla="*/ 31648 w 16064"/>
                <a:gd name="T1" fmla="*/ 10489 h 17680"/>
                <a:gd name="T2" fmla="*/ 288894 w 16064"/>
                <a:gd name="T3" fmla="*/ 81587 h 17680"/>
                <a:gd name="T4" fmla="*/ 374627 w 16064"/>
                <a:gd name="T5" fmla="*/ 315180 h 17680"/>
                <a:gd name="T6" fmla="*/ 31648 w 16064"/>
                <a:gd name="T7" fmla="*/ 10489 h 176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64" h="17680">
                  <a:moveTo>
                    <a:pt x="1357" y="587"/>
                  </a:moveTo>
                  <a:cubicBezTo>
                    <a:pt x="1357" y="587"/>
                    <a:pt x="8710" y="-2255"/>
                    <a:pt x="12387" y="4566"/>
                  </a:cubicBezTo>
                  <a:cubicBezTo>
                    <a:pt x="16063" y="10818"/>
                    <a:pt x="14685" y="15366"/>
                    <a:pt x="16063" y="17639"/>
                  </a:cubicBezTo>
                  <a:cubicBezTo>
                    <a:pt x="16063" y="17639"/>
                    <a:pt x="-5536" y="19345"/>
                    <a:pt x="1357" y="587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AutoShape 10"/>
            <p:cNvSpPr>
              <a:spLocks/>
            </p:cNvSpPr>
            <p:nvPr userDrawn="1"/>
          </p:nvSpPr>
          <p:spPr bwMode="auto">
            <a:xfrm>
              <a:off x="1874018" y="2948175"/>
              <a:ext cx="393709" cy="553577"/>
            </a:xfrm>
            <a:custGeom>
              <a:avLst/>
              <a:gdLst>
                <a:gd name="T0" fmla="*/ 64765 w 12554"/>
                <a:gd name="T1" fmla="*/ 358088 h 19439"/>
                <a:gd name="T2" fmla="*/ 257911 w 12554"/>
                <a:gd name="T3" fmla="*/ 0 h 19439"/>
                <a:gd name="T4" fmla="*/ 257911 w 12554"/>
                <a:gd name="T5" fmla="*/ 173928 h 19439"/>
                <a:gd name="T6" fmla="*/ 64765 w 12554"/>
                <a:gd name="T7" fmla="*/ 358088 h 194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554" h="19439">
                  <a:moveTo>
                    <a:pt x="3104" y="18900"/>
                  </a:moveTo>
                  <a:cubicBezTo>
                    <a:pt x="3104" y="18900"/>
                    <a:pt x="-8210" y="10260"/>
                    <a:pt x="12361" y="0"/>
                  </a:cubicBezTo>
                  <a:cubicBezTo>
                    <a:pt x="12361" y="0"/>
                    <a:pt x="11847" y="4320"/>
                    <a:pt x="12361" y="9180"/>
                  </a:cubicBezTo>
                  <a:cubicBezTo>
                    <a:pt x="13389" y="13500"/>
                    <a:pt x="10304" y="21599"/>
                    <a:pt x="3104" y="189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AutoShape 11"/>
            <p:cNvSpPr>
              <a:spLocks/>
            </p:cNvSpPr>
            <p:nvPr userDrawn="1"/>
          </p:nvSpPr>
          <p:spPr bwMode="auto">
            <a:xfrm>
              <a:off x="1384866" y="2673773"/>
              <a:ext cx="391322" cy="627546"/>
            </a:xfrm>
            <a:custGeom>
              <a:avLst/>
              <a:gdLst>
                <a:gd name="T0" fmla="*/ 37685 w 13741"/>
                <a:gd name="T1" fmla="*/ 369406 h 20925"/>
                <a:gd name="T2" fmla="*/ 102314 w 13741"/>
                <a:gd name="T3" fmla="*/ 61554 h 20925"/>
                <a:gd name="T4" fmla="*/ 220770 w 13741"/>
                <a:gd name="T5" fmla="*/ 0 h 20925"/>
                <a:gd name="T6" fmla="*/ 188465 w 13741"/>
                <a:gd name="T7" fmla="*/ 400193 h 20925"/>
                <a:gd name="T8" fmla="*/ 37685 w 13741"/>
                <a:gd name="T9" fmla="*/ 369406 h 20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741" h="20925">
                  <a:moveTo>
                    <a:pt x="1989" y="18514"/>
                  </a:moveTo>
                  <a:cubicBezTo>
                    <a:pt x="1989" y="18514"/>
                    <a:pt x="-4263" y="10800"/>
                    <a:pt x="5400" y="3085"/>
                  </a:cubicBezTo>
                  <a:cubicBezTo>
                    <a:pt x="7673" y="1542"/>
                    <a:pt x="11652" y="0"/>
                    <a:pt x="11652" y="0"/>
                  </a:cubicBezTo>
                  <a:cubicBezTo>
                    <a:pt x="11652" y="0"/>
                    <a:pt x="17337" y="15942"/>
                    <a:pt x="9947" y="20057"/>
                  </a:cubicBezTo>
                  <a:cubicBezTo>
                    <a:pt x="7105" y="21599"/>
                    <a:pt x="3694" y="21085"/>
                    <a:pt x="1989" y="18514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AutoShape 12"/>
            <p:cNvSpPr>
              <a:spLocks/>
            </p:cNvSpPr>
            <p:nvPr userDrawn="1"/>
          </p:nvSpPr>
          <p:spPr bwMode="auto">
            <a:xfrm>
              <a:off x="740616" y="2583101"/>
              <a:ext cx="408024" cy="641863"/>
            </a:xfrm>
            <a:custGeom>
              <a:avLst/>
              <a:gdLst>
                <a:gd name="T0" fmla="*/ 147495 w 14722"/>
                <a:gd name="T1" fmla="*/ 426471 h 21125"/>
                <a:gd name="T2" fmla="*/ 39866 w 14722"/>
                <a:gd name="T3" fmla="*/ 152298 h 21125"/>
                <a:gd name="T4" fmla="*/ 125977 w 14722"/>
                <a:gd name="T5" fmla="*/ 0 h 21125"/>
                <a:gd name="T6" fmla="*/ 201319 w 14722"/>
                <a:gd name="T7" fmla="*/ 111687 h 21125"/>
                <a:gd name="T8" fmla="*/ 147495 w 14722"/>
                <a:gd name="T9" fmla="*/ 426471 h 21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22" h="21125">
                  <a:moveTo>
                    <a:pt x="7999" y="21097"/>
                  </a:moveTo>
                  <a:cubicBezTo>
                    <a:pt x="2162" y="21600"/>
                    <a:pt x="-3092" y="15069"/>
                    <a:pt x="2162" y="7534"/>
                  </a:cubicBezTo>
                  <a:cubicBezTo>
                    <a:pt x="6832" y="0"/>
                    <a:pt x="6832" y="0"/>
                    <a:pt x="6832" y="0"/>
                  </a:cubicBezTo>
                  <a:cubicBezTo>
                    <a:pt x="6832" y="0"/>
                    <a:pt x="9167" y="3516"/>
                    <a:pt x="10918" y="5525"/>
                  </a:cubicBezTo>
                  <a:cubicBezTo>
                    <a:pt x="14421" y="10046"/>
                    <a:pt x="18507" y="21097"/>
                    <a:pt x="7999" y="210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AutoShape 13"/>
            <p:cNvSpPr>
              <a:spLocks/>
            </p:cNvSpPr>
            <p:nvPr userDrawn="1"/>
          </p:nvSpPr>
          <p:spPr bwMode="auto">
            <a:xfrm>
              <a:off x="-46800" y="3172469"/>
              <a:ext cx="782643" cy="379392"/>
            </a:xfrm>
            <a:custGeom>
              <a:avLst/>
              <a:gdLst>
                <a:gd name="T0" fmla="*/ 520184 w 21189"/>
                <a:gd name="T1" fmla="*/ 157142 h 15674"/>
                <a:gd name="T2" fmla="*/ 95544 w 21189"/>
                <a:gd name="T3" fmla="*/ 34366 h 15674"/>
                <a:gd name="T4" fmla="*/ 0 w 21189"/>
                <a:gd name="T5" fmla="*/ 105980 h 15674"/>
                <a:gd name="T6" fmla="*/ 244143 w 21189"/>
                <a:gd name="T7" fmla="*/ 249208 h 15674"/>
                <a:gd name="T8" fmla="*/ 520184 w 21189"/>
                <a:gd name="T9" fmla="*/ 157142 h 156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9" h="15674">
                  <a:moveTo>
                    <a:pt x="21168" y="9758"/>
                  </a:moveTo>
                  <a:cubicBezTo>
                    <a:pt x="21168" y="9758"/>
                    <a:pt x="12959" y="-5489"/>
                    <a:pt x="3888" y="2134"/>
                  </a:cubicBezTo>
                  <a:cubicBezTo>
                    <a:pt x="3888" y="2134"/>
                    <a:pt x="1296" y="5311"/>
                    <a:pt x="0" y="6581"/>
                  </a:cubicBezTo>
                  <a:cubicBezTo>
                    <a:pt x="0" y="6581"/>
                    <a:pt x="4320" y="14840"/>
                    <a:pt x="9935" y="15475"/>
                  </a:cubicBezTo>
                  <a:cubicBezTo>
                    <a:pt x="15119" y="16111"/>
                    <a:pt x="21599" y="15475"/>
                    <a:pt x="21168" y="9758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AutoShape 14"/>
            <p:cNvSpPr>
              <a:spLocks/>
            </p:cNvSpPr>
            <p:nvPr userDrawn="1"/>
          </p:nvSpPr>
          <p:spPr bwMode="auto">
            <a:xfrm>
              <a:off x="611766" y="3652078"/>
              <a:ext cx="613230" cy="560735"/>
            </a:xfrm>
            <a:custGeom>
              <a:avLst/>
              <a:gdLst>
                <a:gd name="T0" fmla="*/ 295532 w 20364"/>
                <a:gd name="T1" fmla="*/ 1467 h 21100"/>
                <a:gd name="T2" fmla="*/ 73868 w 20364"/>
                <a:gd name="T3" fmla="*/ 187256 h 21100"/>
                <a:gd name="T4" fmla="*/ 0 w 20364"/>
                <a:gd name="T5" fmla="*/ 373044 h 21100"/>
                <a:gd name="T6" fmla="*/ 401075 w 20364"/>
                <a:gd name="T7" fmla="*/ 197581 h 21100"/>
                <a:gd name="T8" fmla="*/ 295532 w 20364"/>
                <a:gd name="T9" fmla="*/ 1467 h 21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364" h="21100">
                  <a:moveTo>
                    <a:pt x="14751" y="83"/>
                  </a:moveTo>
                  <a:cubicBezTo>
                    <a:pt x="12117" y="83"/>
                    <a:pt x="4214" y="2418"/>
                    <a:pt x="3687" y="10591"/>
                  </a:cubicBezTo>
                  <a:cubicBezTo>
                    <a:pt x="2634" y="18181"/>
                    <a:pt x="0" y="21099"/>
                    <a:pt x="0" y="21099"/>
                  </a:cubicBezTo>
                  <a:cubicBezTo>
                    <a:pt x="0" y="21099"/>
                    <a:pt x="18439" y="19932"/>
                    <a:pt x="20019" y="11175"/>
                  </a:cubicBezTo>
                  <a:cubicBezTo>
                    <a:pt x="21599" y="1835"/>
                    <a:pt x="17385" y="-500"/>
                    <a:pt x="14751" y="83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AutoShape 15"/>
            <p:cNvSpPr>
              <a:spLocks/>
            </p:cNvSpPr>
            <p:nvPr userDrawn="1"/>
          </p:nvSpPr>
          <p:spPr bwMode="auto">
            <a:xfrm>
              <a:off x="1315667" y="3947955"/>
              <a:ext cx="529716" cy="596527"/>
            </a:xfrm>
            <a:custGeom>
              <a:avLst/>
              <a:gdLst>
                <a:gd name="T0" fmla="*/ 245334 w 11653"/>
                <a:gd name="T1" fmla="*/ 19646 h 19110"/>
                <a:gd name="T2" fmla="*/ 31151 w 11653"/>
                <a:gd name="T3" fmla="*/ 396875 h 19110"/>
                <a:gd name="T4" fmla="*/ 245334 w 11653"/>
                <a:gd name="T5" fmla="*/ 19646 h 19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653" h="19110">
                  <a:moveTo>
                    <a:pt x="8112" y="946"/>
                  </a:moveTo>
                  <a:cubicBezTo>
                    <a:pt x="3863" y="-2490"/>
                    <a:pt x="-2510" y="3400"/>
                    <a:pt x="1030" y="19110"/>
                  </a:cubicBezTo>
                  <a:cubicBezTo>
                    <a:pt x="1030" y="19110"/>
                    <a:pt x="19090" y="10273"/>
                    <a:pt x="8112" y="946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AutoShape 16"/>
            <p:cNvSpPr>
              <a:spLocks/>
            </p:cNvSpPr>
            <p:nvPr userDrawn="1"/>
          </p:nvSpPr>
          <p:spPr bwMode="auto">
            <a:xfrm>
              <a:off x="3663600" y="206536"/>
              <a:ext cx="472449" cy="703902"/>
            </a:xfrm>
            <a:custGeom>
              <a:avLst/>
              <a:gdLst>
                <a:gd name="T0" fmla="*/ 67128 w 13523"/>
                <a:gd name="T1" fmla="*/ 449800 h 18670"/>
                <a:gd name="T2" fmla="*/ 270092 w 13523"/>
                <a:gd name="T3" fmla="*/ 0 h 18670"/>
                <a:gd name="T4" fmla="*/ 312814 w 13523"/>
                <a:gd name="T5" fmla="*/ 173780 h 18670"/>
                <a:gd name="T6" fmla="*/ 67128 w 13523"/>
                <a:gd name="T7" fmla="*/ 449800 h 186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523" h="18670">
                  <a:moveTo>
                    <a:pt x="2888" y="17932"/>
                  </a:moveTo>
                  <a:cubicBezTo>
                    <a:pt x="2888" y="17932"/>
                    <a:pt x="-7682" y="8558"/>
                    <a:pt x="11620" y="0"/>
                  </a:cubicBezTo>
                  <a:cubicBezTo>
                    <a:pt x="11620" y="0"/>
                    <a:pt x="12998" y="3260"/>
                    <a:pt x="13458" y="6928"/>
                  </a:cubicBezTo>
                  <a:cubicBezTo>
                    <a:pt x="13917" y="10596"/>
                    <a:pt x="12079" y="21599"/>
                    <a:pt x="2888" y="17932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AutoShape 17"/>
            <p:cNvSpPr>
              <a:spLocks/>
            </p:cNvSpPr>
            <p:nvPr userDrawn="1"/>
          </p:nvSpPr>
          <p:spPr bwMode="auto">
            <a:xfrm>
              <a:off x="3083775" y="440375"/>
              <a:ext cx="424727" cy="665724"/>
            </a:xfrm>
            <a:custGeom>
              <a:avLst/>
              <a:gdLst>
                <a:gd name="T0" fmla="*/ 251649 w 16246"/>
                <a:gd name="T1" fmla="*/ 413107 h 20641"/>
                <a:gd name="T2" fmla="*/ 144297 w 16246"/>
                <a:gd name="T3" fmla="*/ 110830 h 20641"/>
                <a:gd name="T4" fmla="*/ 4766 w 16246"/>
                <a:gd name="T5" fmla="*/ 0 h 20641"/>
                <a:gd name="T6" fmla="*/ 4766 w 16246"/>
                <a:gd name="T7" fmla="*/ 191426 h 20641"/>
                <a:gd name="T8" fmla="*/ 101369 w 16246"/>
                <a:gd name="T9" fmla="*/ 433256 h 20641"/>
                <a:gd name="T10" fmla="*/ 251649 w 16246"/>
                <a:gd name="T11" fmla="*/ 413107 h 206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246" h="20641">
                  <a:moveTo>
                    <a:pt x="14468" y="19252"/>
                  </a:moveTo>
                  <a:cubicBezTo>
                    <a:pt x="14468" y="19252"/>
                    <a:pt x="21257" y="11739"/>
                    <a:pt x="8296" y="5165"/>
                  </a:cubicBezTo>
                  <a:cubicBezTo>
                    <a:pt x="1508" y="1408"/>
                    <a:pt x="274" y="0"/>
                    <a:pt x="274" y="0"/>
                  </a:cubicBezTo>
                  <a:cubicBezTo>
                    <a:pt x="274" y="0"/>
                    <a:pt x="-343" y="6573"/>
                    <a:pt x="274" y="8921"/>
                  </a:cubicBezTo>
                  <a:cubicBezTo>
                    <a:pt x="274" y="11269"/>
                    <a:pt x="-343" y="17843"/>
                    <a:pt x="5828" y="20191"/>
                  </a:cubicBezTo>
                  <a:cubicBezTo>
                    <a:pt x="10148" y="21600"/>
                    <a:pt x="14468" y="19252"/>
                    <a:pt x="14468" y="19252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AutoShape 18"/>
            <p:cNvSpPr>
              <a:spLocks/>
            </p:cNvSpPr>
            <p:nvPr userDrawn="1"/>
          </p:nvSpPr>
          <p:spPr bwMode="auto">
            <a:xfrm>
              <a:off x="3842558" y="1046446"/>
              <a:ext cx="689585" cy="377005"/>
            </a:xfrm>
            <a:custGeom>
              <a:avLst/>
              <a:gdLst>
                <a:gd name="T0" fmla="*/ 20914 w 19743"/>
                <a:gd name="T1" fmla="*/ 65328 h 11814"/>
                <a:gd name="T2" fmla="*/ 458764 w 19743"/>
                <a:gd name="T3" fmla="*/ 197832 h 11814"/>
                <a:gd name="T4" fmla="*/ 52959 w 19743"/>
                <a:gd name="T5" fmla="*/ 208023 h 11814"/>
                <a:gd name="T6" fmla="*/ 20914 w 19743"/>
                <a:gd name="T7" fmla="*/ 65328 h 118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43" h="11814">
                  <a:moveTo>
                    <a:pt x="900" y="3077"/>
                  </a:moveTo>
                  <a:cubicBezTo>
                    <a:pt x="900" y="3077"/>
                    <a:pt x="12389" y="-7002"/>
                    <a:pt x="19742" y="9318"/>
                  </a:cubicBezTo>
                  <a:cubicBezTo>
                    <a:pt x="19742" y="9318"/>
                    <a:pt x="11011" y="14598"/>
                    <a:pt x="2279" y="9798"/>
                  </a:cubicBezTo>
                  <a:cubicBezTo>
                    <a:pt x="-1857" y="7878"/>
                    <a:pt x="900" y="4038"/>
                    <a:pt x="900" y="307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AutoShape 19"/>
            <p:cNvSpPr>
              <a:spLocks/>
            </p:cNvSpPr>
            <p:nvPr userDrawn="1"/>
          </p:nvSpPr>
          <p:spPr bwMode="auto">
            <a:xfrm>
              <a:off x="3506115" y="1638202"/>
              <a:ext cx="739693" cy="353144"/>
            </a:xfrm>
            <a:custGeom>
              <a:avLst/>
              <a:gdLst>
                <a:gd name="T0" fmla="*/ 767 w 21174"/>
                <a:gd name="T1" fmla="*/ 120504 h 12449"/>
                <a:gd name="T2" fmla="*/ 492102 w 21174"/>
                <a:gd name="T3" fmla="*/ 59337 h 12449"/>
                <a:gd name="T4" fmla="*/ 342563 w 21174"/>
                <a:gd name="T5" fmla="*/ 161251 h 12449"/>
                <a:gd name="T6" fmla="*/ 767 w 21174"/>
                <a:gd name="T7" fmla="*/ 120504 h 124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74" h="12449">
                  <a:moveTo>
                    <a:pt x="33" y="6385"/>
                  </a:moveTo>
                  <a:cubicBezTo>
                    <a:pt x="-426" y="3685"/>
                    <a:pt x="3710" y="-4415"/>
                    <a:pt x="21173" y="3144"/>
                  </a:cubicBezTo>
                  <a:cubicBezTo>
                    <a:pt x="21173" y="3144"/>
                    <a:pt x="17037" y="6925"/>
                    <a:pt x="14739" y="8544"/>
                  </a:cubicBezTo>
                  <a:cubicBezTo>
                    <a:pt x="12442" y="10704"/>
                    <a:pt x="493" y="17184"/>
                    <a:pt x="33" y="6385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AutoShape 20"/>
            <p:cNvSpPr>
              <a:spLocks/>
            </p:cNvSpPr>
            <p:nvPr userDrawn="1"/>
          </p:nvSpPr>
          <p:spPr bwMode="auto">
            <a:xfrm>
              <a:off x="3539521" y="2201323"/>
              <a:ext cx="653794" cy="508241"/>
            </a:xfrm>
            <a:custGeom>
              <a:avLst/>
              <a:gdLst>
                <a:gd name="T0" fmla="*/ 1930 w 21180"/>
                <a:gd name="T1" fmla="*/ 193334 h 18889"/>
                <a:gd name="T2" fmla="*/ 361042 w 21180"/>
                <a:gd name="T3" fmla="*/ 0 h 18889"/>
                <a:gd name="T4" fmla="*/ 434954 w 21180"/>
                <a:gd name="T5" fmla="*/ 0 h 18889"/>
                <a:gd name="T6" fmla="*/ 244843 w 21180"/>
                <a:gd name="T7" fmla="*/ 315438 h 18889"/>
                <a:gd name="T8" fmla="*/ 1930 w 21180"/>
                <a:gd name="T9" fmla="*/ 193334 h 188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0" h="18889">
                  <a:moveTo>
                    <a:pt x="94" y="10800"/>
                  </a:moveTo>
                  <a:cubicBezTo>
                    <a:pt x="-420" y="7957"/>
                    <a:pt x="608" y="0"/>
                    <a:pt x="17580" y="0"/>
                  </a:cubicBezTo>
                  <a:cubicBezTo>
                    <a:pt x="17580" y="0"/>
                    <a:pt x="20151" y="568"/>
                    <a:pt x="21179" y="0"/>
                  </a:cubicBezTo>
                  <a:cubicBezTo>
                    <a:pt x="21179" y="0"/>
                    <a:pt x="18094" y="13073"/>
                    <a:pt x="11922" y="17621"/>
                  </a:cubicBezTo>
                  <a:cubicBezTo>
                    <a:pt x="5751" y="21599"/>
                    <a:pt x="608" y="15347"/>
                    <a:pt x="94" y="108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AutoShape 21"/>
            <p:cNvSpPr>
              <a:spLocks/>
            </p:cNvSpPr>
            <p:nvPr userDrawn="1"/>
          </p:nvSpPr>
          <p:spPr bwMode="auto">
            <a:xfrm>
              <a:off x="2165123" y="2473340"/>
              <a:ext cx="734921" cy="427113"/>
            </a:xfrm>
            <a:custGeom>
              <a:avLst/>
              <a:gdLst>
                <a:gd name="T0" fmla="*/ 486225 w 20815"/>
                <a:gd name="T1" fmla="*/ 156920 h 18748"/>
                <a:gd name="T2" fmla="*/ 158536 w 20815"/>
                <a:gd name="T3" fmla="*/ 3441 h 18748"/>
                <a:gd name="T4" fmla="*/ 0 w 20815"/>
                <a:gd name="T5" fmla="*/ 23902 h 18748"/>
                <a:gd name="T6" fmla="*/ 253695 w 20815"/>
                <a:gd name="T7" fmla="*/ 279691 h 18748"/>
                <a:gd name="T8" fmla="*/ 486225 w 20815"/>
                <a:gd name="T9" fmla="*/ 156920 h 187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15" h="18748">
                  <a:moveTo>
                    <a:pt x="20699" y="10353"/>
                  </a:moveTo>
                  <a:cubicBezTo>
                    <a:pt x="20699" y="10353"/>
                    <a:pt x="19799" y="-1797"/>
                    <a:pt x="6749" y="227"/>
                  </a:cubicBezTo>
                  <a:cubicBezTo>
                    <a:pt x="6749" y="227"/>
                    <a:pt x="899" y="2252"/>
                    <a:pt x="0" y="1577"/>
                  </a:cubicBezTo>
                  <a:cubicBezTo>
                    <a:pt x="0" y="1577"/>
                    <a:pt x="4499" y="16428"/>
                    <a:pt x="10800" y="18453"/>
                  </a:cubicBezTo>
                  <a:cubicBezTo>
                    <a:pt x="17099" y="19803"/>
                    <a:pt x="21600" y="16428"/>
                    <a:pt x="20699" y="1035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AutoShape 22"/>
            <p:cNvSpPr>
              <a:spLocks/>
            </p:cNvSpPr>
            <p:nvPr userDrawn="1"/>
          </p:nvSpPr>
          <p:spPr bwMode="auto">
            <a:xfrm>
              <a:off x="1826296" y="1860109"/>
              <a:ext cx="668110" cy="331670"/>
            </a:xfrm>
            <a:custGeom>
              <a:avLst/>
              <a:gdLst>
                <a:gd name="T0" fmla="*/ 436645 w 20033"/>
                <a:gd name="T1" fmla="*/ 72419 h 15680"/>
                <a:gd name="T2" fmla="*/ 74531 w 20033"/>
                <a:gd name="T3" fmla="*/ 42022 h 15680"/>
                <a:gd name="T4" fmla="*/ 0 w 20033"/>
                <a:gd name="T5" fmla="*/ 143361 h 15680"/>
                <a:gd name="T6" fmla="*/ 202336 w 20033"/>
                <a:gd name="T7" fmla="*/ 204155 h 15680"/>
                <a:gd name="T8" fmla="*/ 436645 w 20033"/>
                <a:gd name="T9" fmla="*/ 72419 h 15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33" h="15680">
                  <a:moveTo>
                    <a:pt x="19679" y="5146"/>
                  </a:moveTo>
                  <a:cubicBezTo>
                    <a:pt x="17760" y="826"/>
                    <a:pt x="10559" y="-2773"/>
                    <a:pt x="3359" y="2986"/>
                  </a:cubicBezTo>
                  <a:cubicBezTo>
                    <a:pt x="479" y="5866"/>
                    <a:pt x="0" y="10187"/>
                    <a:pt x="0" y="10187"/>
                  </a:cubicBezTo>
                  <a:cubicBezTo>
                    <a:pt x="0" y="10187"/>
                    <a:pt x="6239" y="12346"/>
                    <a:pt x="9119" y="14507"/>
                  </a:cubicBezTo>
                  <a:cubicBezTo>
                    <a:pt x="15360" y="18827"/>
                    <a:pt x="21600" y="10187"/>
                    <a:pt x="19679" y="5146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AutoShape 23"/>
            <p:cNvSpPr>
              <a:spLocks/>
            </p:cNvSpPr>
            <p:nvPr userDrawn="1"/>
          </p:nvSpPr>
          <p:spPr bwMode="auto">
            <a:xfrm>
              <a:off x="1642565" y="822152"/>
              <a:ext cx="458133" cy="544033"/>
            </a:xfrm>
            <a:custGeom>
              <a:avLst/>
              <a:gdLst>
                <a:gd name="T0" fmla="*/ 269324 w 15070"/>
                <a:gd name="T1" fmla="*/ 347181 h 19631"/>
                <a:gd name="T2" fmla="*/ 194752 w 15070"/>
                <a:gd name="T3" fmla="*/ 91893 h 19631"/>
                <a:gd name="T4" fmla="*/ 34909 w 15070"/>
                <a:gd name="T5" fmla="*/ 0 h 19631"/>
                <a:gd name="T6" fmla="*/ 45568 w 15070"/>
                <a:gd name="T7" fmla="*/ 275699 h 19631"/>
                <a:gd name="T8" fmla="*/ 269324 w 15070"/>
                <a:gd name="T9" fmla="*/ 347181 h 196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070" h="19631">
                  <a:moveTo>
                    <a:pt x="13316" y="18830"/>
                  </a:moveTo>
                  <a:cubicBezTo>
                    <a:pt x="13316" y="18830"/>
                    <a:pt x="19111" y="9415"/>
                    <a:pt x="9629" y="4984"/>
                  </a:cubicBezTo>
                  <a:cubicBezTo>
                    <a:pt x="2780" y="1661"/>
                    <a:pt x="1726" y="0"/>
                    <a:pt x="1726" y="0"/>
                  </a:cubicBezTo>
                  <a:cubicBezTo>
                    <a:pt x="1726" y="0"/>
                    <a:pt x="-2488" y="8307"/>
                    <a:pt x="2253" y="14953"/>
                  </a:cubicBezTo>
                  <a:cubicBezTo>
                    <a:pt x="6994" y="21599"/>
                    <a:pt x="11736" y="19384"/>
                    <a:pt x="13316" y="18830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AutoShape 24"/>
            <p:cNvSpPr>
              <a:spLocks/>
            </p:cNvSpPr>
            <p:nvPr userDrawn="1"/>
          </p:nvSpPr>
          <p:spPr bwMode="auto">
            <a:xfrm>
              <a:off x="2356011" y="755341"/>
              <a:ext cx="489153" cy="670496"/>
            </a:xfrm>
            <a:custGeom>
              <a:avLst/>
              <a:gdLst>
                <a:gd name="T0" fmla="*/ 72915 w 15376"/>
                <a:gd name="T1" fmla="*/ 419155 h 20489"/>
                <a:gd name="T2" fmla="*/ 51643 w 15376"/>
                <a:gd name="T3" fmla="*/ 173784 h 20489"/>
                <a:gd name="T4" fmla="*/ 253666 w 15376"/>
                <a:gd name="T5" fmla="*/ 0 h 20489"/>
                <a:gd name="T6" fmla="*/ 296188 w 15376"/>
                <a:gd name="T7" fmla="*/ 388478 h 20489"/>
                <a:gd name="T8" fmla="*/ 72915 w 15376"/>
                <a:gd name="T9" fmla="*/ 419155 h 204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76" h="20489">
                  <a:moveTo>
                    <a:pt x="3445" y="19252"/>
                  </a:moveTo>
                  <a:cubicBezTo>
                    <a:pt x="3445" y="19252"/>
                    <a:pt x="-3587" y="13147"/>
                    <a:pt x="2440" y="7982"/>
                  </a:cubicBezTo>
                  <a:cubicBezTo>
                    <a:pt x="8468" y="2347"/>
                    <a:pt x="11985" y="1878"/>
                    <a:pt x="11985" y="0"/>
                  </a:cubicBezTo>
                  <a:cubicBezTo>
                    <a:pt x="11985" y="0"/>
                    <a:pt x="18013" y="14086"/>
                    <a:pt x="13994" y="17843"/>
                  </a:cubicBezTo>
                  <a:cubicBezTo>
                    <a:pt x="10478" y="21599"/>
                    <a:pt x="5957" y="20660"/>
                    <a:pt x="3445" y="19252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AutoShape 25"/>
            <p:cNvSpPr>
              <a:spLocks/>
            </p:cNvSpPr>
            <p:nvPr userDrawn="1"/>
          </p:nvSpPr>
          <p:spPr bwMode="auto">
            <a:xfrm>
              <a:off x="4567936" y="1602409"/>
              <a:ext cx="541646" cy="672882"/>
            </a:xfrm>
            <a:custGeom>
              <a:avLst/>
              <a:gdLst>
                <a:gd name="T0" fmla="*/ 21227 w 16671"/>
                <a:gd name="T1" fmla="*/ 388836 h 20543"/>
                <a:gd name="T2" fmla="*/ 106113 w 16671"/>
                <a:gd name="T3" fmla="*/ 122777 h 20543"/>
                <a:gd name="T4" fmla="*/ 339567 w 16671"/>
                <a:gd name="T5" fmla="*/ 0 h 20543"/>
                <a:gd name="T6" fmla="*/ 307727 w 16671"/>
                <a:gd name="T7" fmla="*/ 399079 h 20543"/>
                <a:gd name="T8" fmla="*/ 21227 w 16671"/>
                <a:gd name="T9" fmla="*/ 388836 h 205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671" h="20543">
                  <a:moveTo>
                    <a:pt x="982" y="17843"/>
                  </a:moveTo>
                  <a:cubicBezTo>
                    <a:pt x="982" y="17843"/>
                    <a:pt x="-2945" y="8921"/>
                    <a:pt x="4909" y="5634"/>
                  </a:cubicBezTo>
                  <a:cubicBezTo>
                    <a:pt x="13255" y="2347"/>
                    <a:pt x="15709" y="0"/>
                    <a:pt x="15709" y="0"/>
                  </a:cubicBezTo>
                  <a:cubicBezTo>
                    <a:pt x="15709" y="0"/>
                    <a:pt x="18654" y="15026"/>
                    <a:pt x="14236" y="18313"/>
                  </a:cubicBezTo>
                  <a:cubicBezTo>
                    <a:pt x="9327" y="21130"/>
                    <a:pt x="3436" y="21599"/>
                    <a:pt x="982" y="1784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AutoShape 26"/>
            <p:cNvSpPr>
              <a:spLocks/>
            </p:cNvSpPr>
            <p:nvPr userDrawn="1"/>
          </p:nvSpPr>
          <p:spPr bwMode="auto">
            <a:xfrm>
              <a:off x="4577480" y="647966"/>
              <a:ext cx="410411" cy="629933"/>
            </a:xfrm>
            <a:custGeom>
              <a:avLst/>
              <a:gdLst>
                <a:gd name="T0" fmla="*/ 128757 w 19262"/>
                <a:gd name="T1" fmla="*/ 419100 h 21600"/>
                <a:gd name="T2" fmla="*/ 2055 w 19262"/>
                <a:gd name="T3" fmla="*/ 214653 h 21600"/>
                <a:gd name="T4" fmla="*/ 139318 w 19262"/>
                <a:gd name="T5" fmla="*/ 0 h 21600"/>
                <a:gd name="T6" fmla="*/ 266019 w 19262"/>
                <a:gd name="T7" fmla="*/ 204428 h 21600"/>
                <a:gd name="T8" fmla="*/ 128757 w 19262"/>
                <a:gd name="T9" fmla="*/ 4191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62" h="21600">
                  <a:moveTo>
                    <a:pt x="9083" y="21600"/>
                  </a:moveTo>
                  <a:cubicBezTo>
                    <a:pt x="9083" y="21600"/>
                    <a:pt x="-1344" y="16331"/>
                    <a:pt x="145" y="11063"/>
                  </a:cubicBezTo>
                  <a:cubicBezTo>
                    <a:pt x="1635" y="5795"/>
                    <a:pt x="9828" y="1580"/>
                    <a:pt x="9828" y="0"/>
                  </a:cubicBezTo>
                  <a:cubicBezTo>
                    <a:pt x="9828" y="0"/>
                    <a:pt x="18021" y="6848"/>
                    <a:pt x="18766" y="10536"/>
                  </a:cubicBezTo>
                  <a:cubicBezTo>
                    <a:pt x="20256" y="13697"/>
                    <a:pt x="18766" y="21073"/>
                    <a:pt x="9083" y="21600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AutoShape 27"/>
            <p:cNvSpPr>
              <a:spLocks/>
            </p:cNvSpPr>
            <p:nvPr userDrawn="1"/>
          </p:nvSpPr>
          <p:spPr bwMode="auto">
            <a:xfrm>
              <a:off x="1000701" y="1836248"/>
              <a:ext cx="436659" cy="639477"/>
            </a:xfrm>
            <a:custGeom>
              <a:avLst/>
              <a:gdLst>
                <a:gd name="T0" fmla="*/ 177114 w 12174"/>
                <a:gd name="T1" fmla="*/ 425430 h 21600"/>
                <a:gd name="T2" fmla="*/ 91182 w 12174"/>
                <a:gd name="T3" fmla="*/ 0 h 21600"/>
                <a:gd name="T4" fmla="*/ 209330 w 12174"/>
                <a:gd name="T5" fmla="*/ 111425 h 21600"/>
                <a:gd name="T6" fmla="*/ 177114 w 12174"/>
                <a:gd name="T7" fmla="*/ 42543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74" h="21600">
                  <a:moveTo>
                    <a:pt x="7422" y="21599"/>
                  </a:moveTo>
                  <a:cubicBezTo>
                    <a:pt x="7422" y="21599"/>
                    <a:pt x="-6528" y="17485"/>
                    <a:pt x="3821" y="0"/>
                  </a:cubicBezTo>
                  <a:cubicBezTo>
                    <a:pt x="3821" y="0"/>
                    <a:pt x="5622" y="3085"/>
                    <a:pt x="8772" y="5657"/>
                  </a:cubicBezTo>
                  <a:cubicBezTo>
                    <a:pt x="11921" y="8228"/>
                    <a:pt x="15071" y="21599"/>
                    <a:pt x="7422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AutoShape 28"/>
            <p:cNvSpPr>
              <a:spLocks/>
            </p:cNvSpPr>
            <p:nvPr userDrawn="1"/>
          </p:nvSpPr>
          <p:spPr bwMode="auto">
            <a:xfrm>
              <a:off x="167950" y="1967485"/>
              <a:ext cx="510627" cy="672882"/>
            </a:xfrm>
            <a:custGeom>
              <a:avLst/>
              <a:gdLst>
                <a:gd name="T0" fmla="*/ 144509 w 11872"/>
                <a:gd name="T1" fmla="*/ 447654 h 21600"/>
                <a:gd name="T2" fmla="*/ 80582 w 11872"/>
                <a:gd name="T3" fmla="*/ 0 h 21600"/>
                <a:gd name="T4" fmla="*/ 165828 w 11872"/>
                <a:gd name="T5" fmla="*/ 71213 h 21600"/>
                <a:gd name="T6" fmla="*/ 144509 w 11872"/>
                <a:gd name="T7" fmla="*/ 447654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872" h="21600">
                  <a:moveTo>
                    <a:pt x="5050" y="21599"/>
                  </a:moveTo>
                  <a:cubicBezTo>
                    <a:pt x="5050" y="21599"/>
                    <a:pt x="-4632" y="15218"/>
                    <a:pt x="2816" y="0"/>
                  </a:cubicBezTo>
                  <a:cubicBezTo>
                    <a:pt x="2816" y="0"/>
                    <a:pt x="4305" y="2454"/>
                    <a:pt x="5795" y="3436"/>
                  </a:cubicBezTo>
                  <a:cubicBezTo>
                    <a:pt x="10636" y="7363"/>
                    <a:pt x="16968" y="17181"/>
                    <a:pt x="5050" y="21599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AutoShape 29"/>
            <p:cNvSpPr>
              <a:spLocks/>
            </p:cNvSpPr>
            <p:nvPr userDrawn="1"/>
          </p:nvSpPr>
          <p:spPr bwMode="auto">
            <a:xfrm>
              <a:off x="1077057" y="1036903"/>
              <a:ext cx="422342" cy="582210"/>
            </a:xfrm>
            <a:custGeom>
              <a:avLst/>
              <a:gdLst>
                <a:gd name="T0" fmla="*/ 188209 w 11448"/>
                <a:gd name="T1" fmla="*/ 387332 h 21600"/>
                <a:gd name="T2" fmla="*/ 60994 w 11448"/>
                <a:gd name="T3" fmla="*/ 0 h 21600"/>
                <a:gd name="T4" fmla="*/ 145796 w 11448"/>
                <a:gd name="T5" fmla="*/ 91727 h 21600"/>
                <a:gd name="T6" fmla="*/ 188209 w 11448"/>
                <a:gd name="T7" fmla="*/ 38733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448" h="21600">
                  <a:moveTo>
                    <a:pt x="7668" y="21599"/>
                  </a:moveTo>
                  <a:cubicBezTo>
                    <a:pt x="7668" y="21599"/>
                    <a:pt x="-5291" y="21599"/>
                    <a:pt x="2485" y="0"/>
                  </a:cubicBezTo>
                  <a:cubicBezTo>
                    <a:pt x="2485" y="0"/>
                    <a:pt x="4212" y="3978"/>
                    <a:pt x="5940" y="5115"/>
                  </a:cubicBezTo>
                  <a:cubicBezTo>
                    <a:pt x="7668" y="6252"/>
                    <a:pt x="16308" y="17621"/>
                    <a:pt x="766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" name="AutoShape 16"/>
          <p:cNvSpPr>
            <a:spLocks/>
          </p:cNvSpPr>
          <p:nvPr userDrawn="1"/>
        </p:nvSpPr>
        <p:spPr bwMode="auto">
          <a:xfrm>
            <a:off x="637741" y="235083"/>
            <a:ext cx="220041" cy="327798"/>
          </a:xfrm>
          <a:custGeom>
            <a:avLst/>
            <a:gdLst>
              <a:gd name="T0" fmla="*/ 67128 w 13523"/>
              <a:gd name="T1" fmla="*/ 449800 h 18670"/>
              <a:gd name="T2" fmla="*/ 270092 w 13523"/>
              <a:gd name="T3" fmla="*/ 0 h 18670"/>
              <a:gd name="T4" fmla="*/ 312814 w 13523"/>
              <a:gd name="T5" fmla="*/ 173780 h 18670"/>
              <a:gd name="T6" fmla="*/ 67128 w 13523"/>
              <a:gd name="T7" fmla="*/ 449800 h 1867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523" h="18670">
                <a:moveTo>
                  <a:pt x="2888" y="17932"/>
                </a:moveTo>
                <a:cubicBezTo>
                  <a:pt x="2888" y="17932"/>
                  <a:pt x="-7682" y="8558"/>
                  <a:pt x="11620" y="0"/>
                </a:cubicBezTo>
                <a:cubicBezTo>
                  <a:pt x="11620" y="0"/>
                  <a:pt x="12998" y="3260"/>
                  <a:pt x="13458" y="6928"/>
                </a:cubicBezTo>
                <a:cubicBezTo>
                  <a:pt x="13917" y="10596"/>
                  <a:pt x="12079" y="21599"/>
                  <a:pt x="2888" y="17932"/>
                </a:cubicBezTo>
                <a:close/>
              </a:path>
            </a:pathLst>
          </a:custGeom>
          <a:solidFill>
            <a:srgbClr val="F07474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AutoShape 17"/>
          <p:cNvSpPr>
            <a:spLocks/>
          </p:cNvSpPr>
          <p:nvPr userDrawn="1"/>
        </p:nvSpPr>
        <p:spPr bwMode="auto">
          <a:xfrm>
            <a:off x="367688" y="343979"/>
            <a:ext cx="197816" cy="310019"/>
          </a:xfrm>
          <a:custGeom>
            <a:avLst/>
            <a:gdLst>
              <a:gd name="T0" fmla="*/ 251649 w 16246"/>
              <a:gd name="T1" fmla="*/ 413107 h 20641"/>
              <a:gd name="T2" fmla="*/ 144297 w 16246"/>
              <a:gd name="T3" fmla="*/ 110830 h 20641"/>
              <a:gd name="T4" fmla="*/ 4766 w 16246"/>
              <a:gd name="T5" fmla="*/ 0 h 20641"/>
              <a:gd name="T6" fmla="*/ 4766 w 16246"/>
              <a:gd name="T7" fmla="*/ 191426 h 20641"/>
              <a:gd name="T8" fmla="*/ 101369 w 16246"/>
              <a:gd name="T9" fmla="*/ 433256 h 20641"/>
              <a:gd name="T10" fmla="*/ 251649 w 16246"/>
              <a:gd name="T11" fmla="*/ 413107 h 206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246" h="20641">
                <a:moveTo>
                  <a:pt x="14468" y="19252"/>
                </a:moveTo>
                <a:cubicBezTo>
                  <a:pt x="14468" y="19252"/>
                  <a:pt x="21257" y="11739"/>
                  <a:pt x="8296" y="5165"/>
                </a:cubicBezTo>
                <a:cubicBezTo>
                  <a:pt x="1508" y="1408"/>
                  <a:pt x="274" y="0"/>
                  <a:pt x="274" y="0"/>
                </a:cubicBezTo>
                <a:cubicBezTo>
                  <a:pt x="274" y="0"/>
                  <a:pt x="-343" y="6573"/>
                  <a:pt x="274" y="8921"/>
                </a:cubicBezTo>
                <a:cubicBezTo>
                  <a:pt x="274" y="11269"/>
                  <a:pt x="-343" y="17843"/>
                  <a:pt x="5828" y="20191"/>
                </a:cubicBezTo>
                <a:cubicBezTo>
                  <a:pt x="10148" y="21600"/>
                  <a:pt x="14468" y="19252"/>
                  <a:pt x="14468" y="19252"/>
                </a:cubicBezTo>
                <a:close/>
              </a:path>
            </a:pathLst>
          </a:custGeom>
          <a:solidFill>
            <a:srgbClr val="02B3C5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AutoShape 18"/>
          <p:cNvSpPr>
            <a:spLocks/>
          </p:cNvSpPr>
          <p:nvPr userDrawn="1"/>
        </p:nvSpPr>
        <p:spPr bwMode="auto">
          <a:xfrm>
            <a:off x="721090" y="626217"/>
            <a:ext cx="321173" cy="175566"/>
          </a:xfrm>
          <a:custGeom>
            <a:avLst/>
            <a:gdLst>
              <a:gd name="T0" fmla="*/ 20914 w 19743"/>
              <a:gd name="T1" fmla="*/ 65328 h 11814"/>
              <a:gd name="T2" fmla="*/ 458764 w 19743"/>
              <a:gd name="T3" fmla="*/ 197832 h 11814"/>
              <a:gd name="T4" fmla="*/ 52959 w 19743"/>
              <a:gd name="T5" fmla="*/ 208023 h 11814"/>
              <a:gd name="T6" fmla="*/ 20914 w 19743"/>
              <a:gd name="T7" fmla="*/ 65328 h 1181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43" h="11814">
                <a:moveTo>
                  <a:pt x="900" y="3077"/>
                </a:moveTo>
                <a:cubicBezTo>
                  <a:pt x="900" y="3077"/>
                  <a:pt x="12389" y="-7002"/>
                  <a:pt x="19742" y="9318"/>
                </a:cubicBezTo>
                <a:cubicBezTo>
                  <a:pt x="19742" y="9318"/>
                  <a:pt x="11011" y="14598"/>
                  <a:pt x="2279" y="9798"/>
                </a:cubicBezTo>
                <a:cubicBezTo>
                  <a:pt x="-1857" y="7878"/>
                  <a:pt x="900" y="4038"/>
                  <a:pt x="900" y="3077"/>
                </a:cubicBezTo>
                <a:close/>
              </a:path>
            </a:pathLst>
          </a:custGeom>
          <a:solidFill>
            <a:srgbClr val="FFBF53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AutoShape 15"/>
          <p:cNvSpPr>
            <a:spLocks/>
          </p:cNvSpPr>
          <p:nvPr userDrawn="1"/>
        </p:nvSpPr>
        <p:spPr bwMode="auto">
          <a:xfrm>
            <a:off x="1097711" y="196940"/>
            <a:ext cx="179436" cy="202042"/>
          </a:xfrm>
          <a:custGeom>
            <a:avLst/>
            <a:gdLst>
              <a:gd name="T0" fmla="*/ 245334 w 11653"/>
              <a:gd name="T1" fmla="*/ 19646 h 19110"/>
              <a:gd name="T2" fmla="*/ 31151 w 11653"/>
              <a:gd name="T3" fmla="*/ 396875 h 19110"/>
              <a:gd name="T4" fmla="*/ 245334 w 11653"/>
              <a:gd name="T5" fmla="*/ 19646 h 19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53" h="19110">
                <a:moveTo>
                  <a:pt x="8112" y="946"/>
                </a:moveTo>
                <a:cubicBezTo>
                  <a:pt x="3863" y="-2490"/>
                  <a:pt x="-2510" y="3400"/>
                  <a:pt x="1030" y="19110"/>
                </a:cubicBezTo>
                <a:cubicBezTo>
                  <a:pt x="1030" y="19110"/>
                  <a:pt x="19090" y="10273"/>
                  <a:pt x="8112" y="946"/>
                </a:cubicBezTo>
                <a:close/>
              </a:path>
            </a:pathLst>
          </a:custGeom>
          <a:gradFill rotWithShape="1">
            <a:gsLst>
              <a:gs pos="0">
                <a:sysClr val="window" lastClr="FFFFFF"/>
              </a:gs>
              <a:gs pos="100000">
                <a:srgbClr val="D9D9D9"/>
              </a:gs>
            </a:gsLst>
            <a:lin ang="5400000" scaled="1"/>
          </a:gradFill>
          <a:ln w="12700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6755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</p:bld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284024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38175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8631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1/9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36568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74158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22670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818557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46194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826387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199870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05327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2931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.xml"/><Relationship Id="rId13" Type="http://schemas.openxmlformats.org/officeDocument/2006/relationships/slideLayout" Target="../slideLayouts/slideLayout86.xml"/><Relationship Id="rId3" Type="http://schemas.openxmlformats.org/officeDocument/2006/relationships/slideLayout" Target="../slideLayouts/slideLayout76.xml"/><Relationship Id="rId7" Type="http://schemas.openxmlformats.org/officeDocument/2006/relationships/slideLayout" Target="../slideLayouts/slideLayout80.xml"/><Relationship Id="rId12" Type="http://schemas.openxmlformats.org/officeDocument/2006/relationships/slideLayout" Target="../slideLayouts/slideLayout85.xml"/><Relationship Id="rId2" Type="http://schemas.openxmlformats.org/officeDocument/2006/relationships/slideLayout" Target="../slideLayouts/slideLayout75.xml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84.xml"/><Relationship Id="rId5" Type="http://schemas.openxmlformats.org/officeDocument/2006/relationships/slideLayout" Target="../slideLayouts/slideLayout78.xml"/><Relationship Id="rId10" Type="http://schemas.openxmlformats.org/officeDocument/2006/relationships/slideLayout" Target="../slideLayouts/slideLayout83.xml"/><Relationship Id="rId4" Type="http://schemas.openxmlformats.org/officeDocument/2006/relationships/slideLayout" Target="../slideLayouts/slideLayout77.xml"/><Relationship Id="rId9" Type="http://schemas.openxmlformats.org/officeDocument/2006/relationships/slideLayout" Target="../slideLayouts/slideLayout82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slideLayout" Target="../slideLayouts/slideLayout98.xml"/><Relationship Id="rId2" Type="http://schemas.openxmlformats.org/officeDocument/2006/relationships/slideLayout" Target="../slideLayouts/slideLayout88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96.xml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1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778" r:id="rId12"/>
    <p:sldLayoutId id="2147483779" r:id="rId13"/>
    <p:sldLayoutId id="2147483650" r:id="rId14"/>
    <p:sldLayoutId id="2147483656" r:id="rId15"/>
    <p:sldLayoutId id="2147483657" r:id="rId16"/>
    <p:sldLayoutId id="2147483658" r:id="rId17"/>
    <p:sldLayoutId id="2147484052" r:id="rId1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078AAE0B-59E9-4FB6-AA0B-6247DCC66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C324BD0-5C94-4AFF-8467-817890664F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0EF4E8D-F51E-48FA-8E7B-8A2A7A1E0D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4986294-AF12-401A-9A40-890E64A524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8E4C3E8-E4CC-49DA-A8E4-CF903F54A50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8466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2" r:id="rId1"/>
    <p:sldLayoutId id="2147483943" r:id="rId2"/>
    <p:sldLayoutId id="2147483944" r:id="rId3"/>
    <p:sldLayoutId id="2147483945" r:id="rId4"/>
    <p:sldLayoutId id="2147483946" r:id="rId5"/>
    <p:sldLayoutId id="2147483947" r:id="rId6"/>
    <p:sldLayoutId id="2147483948" r:id="rId7"/>
    <p:sldLayoutId id="2147483949" r:id="rId8"/>
    <p:sldLayoutId id="2147483950" r:id="rId9"/>
    <p:sldLayoutId id="2147483951" r:id="rId10"/>
    <p:sldLayoutId id="214748395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8712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4" r:id="rId1"/>
    <p:sldLayoutId id="2147483955" r:id="rId2"/>
    <p:sldLayoutId id="2147483956" r:id="rId3"/>
    <p:sldLayoutId id="2147483957" r:id="rId4"/>
    <p:sldLayoutId id="2147483958" r:id="rId5"/>
    <p:sldLayoutId id="2147483959" r:id="rId6"/>
    <p:sldLayoutId id="2147483960" r:id="rId7"/>
    <p:sldLayoutId id="2147483961" r:id="rId8"/>
    <p:sldLayoutId id="2147483962" r:id="rId9"/>
    <p:sldLayoutId id="2147483963" r:id="rId10"/>
    <p:sldLayoutId id="214748396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034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68" r:id="rId3"/>
    <p:sldLayoutId id="2147483969" r:id="rId4"/>
    <p:sldLayoutId id="2147483970" r:id="rId5"/>
    <p:sldLayoutId id="2147483971" r:id="rId6"/>
    <p:sldLayoutId id="2147483972" r:id="rId7"/>
    <p:sldLayoutId id="2147483973" r:id="rId8"/>
    <p:sldLayoutId id="2147483974" r:id="rId9"/>
    <p:sldLayoutId id="2147483975" r:id="rId10"/>
    <p:sldLayoutId id="214748397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1270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8" r:id="rId1"/>
    <p:sldLayoutId id="2147483979" r:id="rId2"/>
    <p:sldLayoutId id="2147483980" r:id="rId3"/>
    <p:sldLayoutId id="2147483981" r:id="rId4"/>
    <p:sldLayoutId id="2147483982" r:id="rId5"/>
    <p:sldLayoutId id="2147483983" r:id="rId6"/>
    <p:sldLayoutId id="2147483984" r:id="rId7"/>
    <p:sldLayoutId id="2147483985" r:id="rId8"/>
    <p:sldLayoutId id="2147483986" r:id="rId9"/>
    <p:sldLayoutId id="2147483987" r:id="rId10"/>
    <p:sldLayoutId id="214748398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1410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0" r:id="rId1"/>
    <p:sldLayoutId id="2147483991" r:id="rId2"/>
    <p:sldLayoutId id="2147483992" r:id="rId3"/>
    <p:sldLayoutId id="2147483993" r:id="rId4"/>
    <p:sldLayoutId id="2147483994" r:id="rId5"/>
    <p:sldLayoutId id="2147483995" r:id="rId6"/>
    <p:sldLayoutId id="2147483996" r:id="rId7"/>
    <p:sldLayoutId id="2147483997" r:id="rId8"/>
    <p:sldLayoutId id="2147483998" r:id="rId9"/>
    <p:sldLayoutId id="2147483999" r:id="rId10"/>
    <p:sldLayoutId id="214748400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4241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2" r:id="rId1"/>
    <p:sldLayoutId id="2147484003" r:id="rId2"/>
    <p:sldLayoutId id="2147484004" r:id="rId3"/>
    <p:sldLayoutId id="2147484005" r:id="rId4"/>
    <p:sldLayoutId id="2147484006" r:id="rId5"/>
    <p:sldLayoutId id="2147484007" r:id="rId6"/>
    <p:sldLayoutId id="2147484008" r:id="rId7"/>
    <p:sldLayoutId id="2147484009" r:id="rId8"/>
    <p:sldLayoutId id="2147484010" r:id="rId9"/>
    <p:sldLayoutId id="2147484011" r:id="rId10"/>
    <p:sldLayoutId id="2147484012" r:id="rId11"/>
    <p:sldLayoutId id="2147484013" r:id="rId12"/>
    <p:sldLayoutId id="2147484014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34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4" r:id="rId1"/>
    <p:sldLayoutId id="2147484055" r:id="rId2"/>
    <p:sldLayoutId id="2147484056" r:id="rId3"/>
    <p:sldLayoutId id="2147484057" r:id="rId4"/>
    <p:sldLayoutId id="2147484058" r:id="rId5"/>
    <p:sldLayoutId id="2147484059" r:id="rId6"/>
    <p:sldLayoutId id="2147484060" r:id="rId7"/>
    <p:sldLayoutId id="2147484061" r:id="rId8"/>
    <p:sldLayoutId id="2147484062" r:id="rId9"/>
    <p:sldLayoutId id="2147484063" r:id="rId10"/>
    <p:sldLayoutId id="2147484064" r:id="rId11"/>
    <p:sldLayoutId id="214748406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png"/><Relationship Id="rId18" Type="http://schemas.openxmlformats.org/officeDocument/2006/relationships/image" Target="../media/image42.png"/><Relationship Id="rId26" Type="http://schemas.openxmlformats.org/officeDocument/2006/relationships/image" Target="../media/image67.wmf"/><Relationship Id="rId3" Type="http://schemas.openxmlformats.org/officeDocument/2006/relationships/audio" Target="../media/media3.mp3"/><Relationship Id="rId21" Type="http://schemas.openxmlformats.org/officeDocument/2006/relationships/image" Target="../media/image56.png"/><Relationship Id="rId34" Type="http://schemas.openxmlformats.org/officeDocument/2006/relationships/image" Target="../media/image70.emf"/><Relationship Id="rId7" Type="http://schemas.openxmlformats.org/officeDocument/2006/relationships/image" Target="../media/image54.jpeg"/><Relationship Id="rId12" Type="http://schemas.microsoft.com/office/2007/relationships/hdphoto" Target="../media/hdphoto12.wdp"/><Relationship Id="rId17" Type="http://schemas.openxmlformats.org/officeDocument/2006/relationships/image" Target="../media/image29.png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3.bin"/><Relationship Id="rId2" Type="http://schemas.microsoft.com/office/2007/relationships/media" Target="../media/media3.mp3"/><Relationship Id="rId16" Type="http://schemas.openxmlformats.org/officeDocument/2006/relationships/image" Target="../media/image41.png"/><Relationship Id="rId20" Type="http://schemas.microsoft.com/office/2007/relationships/hdphoto" Target="../media/hdphoto13.wdp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audio" Target="../media/audio2.wav"/><Relationship Id="rId11" Type="http://schemas.openxmlformats.org/officeDocument/2006/relationships/image" Target="../media/image71.png"/><Relationship Id="rId24" Type="http://schemas.openxmlformats.org/officeDocument/2006/relationships/image" Target="../media/image66.wmf"/><Relationship Id="rId32" Type="http://schemas.openxmlformats.org/officeDocument/2006/relationships/image" Target="../media/image73.png"/><Relationship Id="rId5" Type="http://schemas.openxmlformats.org/officeDocument/2006/relationships/audio" Target="../media/audio1.wav"/><Relationship Id="rId15" Type="http://schemas.openxmlformats.org/officeDocument/2006/relationships/image" Target="../media/image28.png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68.wmf"/><Relationship Id="rId10" Type="http://schemas.openxmlformats.org/officeDocument/2006/relationships/image" Target="../media/image38.png"/><Relationship Id="rId19" Type="http://schemas.openxmlformats.org/officeDocument/2006/relationships/image" Target="../media/image72.png"/><Relationship Id="rId31" Type="http://schemas.openxmlformats.org/officeDocument/2006/relationships/image" Target="../media/image44.png"/><Relationship Id="rId4" Type="http://schemas.openxmlformats.org/officeDocument/2006/relationships/slideLayout" Target="../slideLayouts/slideLayout87.xml"/><Relationship Id="rId9" Type="http://schemas.openxmlformats.org/officeDocument/2006/relationships/image" Target="../media/image37.gif"/><Relationship Id="rId14" Type="http://schemas.microsoft.com/office/2007/relationships/hdphoto" Target="../media/hdphoto9.wdp"/><Relationship Id="rId22" Type="http://schemas.openxmlformats.org/officeDocument/2006/relationships/image" Target="../media/image31.png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69.wmf"/><Relationship Id="rId35" Type="http://schemas.openxmlformats.org/officeDocument/2006/relationships/comments" Target="../comments/comment5.xml"/><Relationship Id="rId8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80.wmf"/><Relationship Id="rId3" Type="http://schemas.openxmlformats.org/officeDocument/2006/relationships/image" Target="../media/image84.png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33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86.png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85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92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audio" Target="../media/audio2.wav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84.png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88.wmf"/><Relationship Id="rId19" Type="http://schemas.openxmlformats.org/officeDocument/2006/relationships/image" Target="../media/image93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9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4.wmf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6" Type="http://schemas.openxmlformats.org/officeDocument/2006/relationships/comments" Target="../comments/commen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84.png"/><Relationship Id="rId15" Type="http://schemas.openxmlformats.org/officeDocument/2006/relationships/audio" Target="../media/audio2.wav"/><Relationship Id="rId10" Type="http://schemas.openxmlformats.org/officeDocument/2006/relationships/image" Target="../media/image93.emf"/><Relationship Id="rId4" Type="http://schemas.openxmlformats.org/officeDocument/2006/relationships/audio" Target="../media/audio2.wav"/><Relationship Id="rId9" Type="http://schemas.openxmlformats.org/officeDocument/2006/relationships/image" Target="../media/image9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100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46.bin"/><Relationship Id="rId17" Type="http://schemas.openxmlformats.org/officeDocument/2006/relationships/comments" Target="../comments/comment7.xml"/><Relationship Id="rId2" Type="http://schemas.openxmlformats.org/officeDocument/2006/relationships/slideLayout" Target="../slideLayouts/slideLayout7.xml"/><Relationship Id="rId16" Type="http://schemas.openxmlformats.org/officeDocument/2006/relationships/audio" Target="../media/audio2.wav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99.wmf"/><Relationship Id="rId5" Type="http://schemas.openxmlformats.org/officeDocument/2006/relationships/image" Target="../media/image84.png"/><Relationship Id="rId15" Type="http://schemas.openxmlformats.org/officeDocument/2006/relationships/image" Target="../media/image102.emf"/><Relationship Id="rId10" Type="http://schemas.openxmlformats.org/officeDocument/2006/relationships/oleObject" Target="../embeddings/oleObject45.bin"/><Relationship Id="rId4" Type="http://schemas.openxmlformats.org/officeDocument/2006/relationships/audio" Target="../media/audio2.wav"/><Relationship Id="rId9" Type="http://schemas.openxmlformats.org/officeDocument/2006/relationships/image" Target="../media/image98.wmf"/><Relationship Id="rId14" Type="http://schemas.openxmlformats.org/officeDocument/2006/relationships/image" Target="../media/image10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53.bin"/><Relationship Id="rId26" Type="http://schemas.openxmlformats.org/officeDocument/2006/relationships/image" Target="../media/image14.png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10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108.wmf"/><Relationship Id="rId25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comments" Target="../comments/comment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105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84.png"/><Relationship Id="rId15" Type="http://schemas.openxmlformats.org/officeDocument/2006/relationships/image" Target="../media/image107.wmf"/><Relationship Id="rId23" Type="http://schemas.openxmlformats.org/officeDocument/2006/relationships/image" Target="../media/image111.wmf"/><Relationship Id="rId28" Type="http://schemas.openxmlformats.org/officeDocument/2006/relationships/audio" Target="../media/audio2.wav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109.wmf"/><Relationship Id="rId4" Type="http://schemas.openxmlformats.org/officeDocument/2006/relationships/audio" Target="../media/audio2.wav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11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119.wmf"/><Relationship Id="rId26" Type="http://schemas.openxmlformats.org/officeDocument/2006/relationships/image" Target="../media/image123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64.bin"/><Relationship Id="rId7" Type="http://schemas.openxmlformats.org/officeDocument/2006/relationships/image" Target="../media/image114.wmf"/><Relationship Id="rId12" Type="http://schemas.openxmlformats.org/officeDocument/2006/relationships/image" Target="../media/image113.e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29" Type="http://schemas.openxmlformats.org/officeDocument/2006/relationships/audio" Target="../media/audio2.wav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116.wmf"/><Relationship Id="rId24" Type="http://schemas.openxmlformats.org/officeDocument/2006/relationships/image" Target="../media/image122.wmf"/><Relationship Id="rId5" Type="http://schemas.openxmlformats.org/officeDocument/2006/relationships/image" Target="../media/image84.png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124.wmf"/><Relationship Id="rId10" Type="http://schemas.openxmlformats.org/officeDocument/2006/relationships/oleObject" Target="../embeddings/oleObject59.bin"/><Relationship Id="rId19" Type="http://schemas.openxmlformats.org/officeDocument/2006/relationships/oleObject" Target="../embeddings/oleObject63.bin"/><Relationship Id="rId4" Type="http://schemas.openxmlformats.org/officeDocument/2006/relationships/audio" Target="../media/audio2.wav"/><Relationship Id="rId9" Type="http://schemas.openxmlformats.org/officeDocument/2006/relationships/image" Target="../media/image115.wmf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Relationship Id="rId27" Type="http://schemas.openxmlformats.org/officeDocument/2006/relationships/oleObject" Target="../embeddings/oleObject67.bin"/><Relationship Id="rId30" Type="http://schemas.openxmlformats.org/officeDocument/2006/relationships/comments" Target="../comments/comment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28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5.wmf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0.bin"/><Relationship Id="rId5" Type="http://schemas.openxmlformats.org/officeDocument/2006/relationships/image" Target="../media/image84.png"/><Relationship Id="rId10" Type="http://schemas.openxmlformats.org/officeDocument/2006/relationships/image" Target="../media/image14.png"/><Relationship Id="rId4" Type="http://schemas.openxmlformats.org/officeDocument/2006/relationships/audio" Target="../media/audio2.wav"/><Relationship Id="rId9" Type="http://schemas.openxmlformats.org/officeDocument/2006/relationships/image" Target="../media/image126.wmf"/><Relationship Id="rId30" Type="http://schemas.openxmlformats.org/officeDocument/2006/relationships/audio" Target="../media/audio2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128.emf"/><Relationship Id="rId18" Type="http://schemas.openxmlformats.org/officeDocument/2006/relationships/oleObject" Target="../embeddings/oleObject76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35.wmf"/><Relationship Id="rId47" Type="http://schemas.openxmlformats.org/officeDocument/2006/relationships/comments" Target="../comments/comment10.xml"/><Relationship Id="rId7" Type="http://schemas.openxmlformats.org/officeDocument/2006/relationships/image" Target="../media/image129.wmf"/><Relationship Id="rId12" Type="http://schemas.openxmlformats.org/officeDocument/2006/relationships/image" Target="../media/image138.png"/><Relationship Id="rId17" Type="http://schemas.openxmlformats.org/officeDocument/2006/relationships/image" Target="../media/image133.wmf"/><Relationship Id="rId25" Type="http://schemas.openxmlformats.org/officeDocument/2006/relationships/image" Target="../media/image137.wmf"/><Relationship Id="rId46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131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84.png"/><Relationship Id="rId15" Type="http://schemas.openxmlformats.org/officeDocument/2006/relationships/image" Target="../media/image132.wmf"/><Relationship Id="rId23" Type="http://schemas.openxmlformats.org/officeDocument/2006/relationships/image" Target="../media/image136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134.wmf"/><Relationship Id="rId4" Type="http://schemas.openxmlformats.org/officeDocument/2006/relationships/audio" Target="../media/audio2.wav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oleObject" Target="../embeddings/oleObject8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4.wmf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2.bin"/><Relationship Id="rId5" Type="http://schemas.openxmlformats.org/officeDocument/2006/relationships/image" Target="../media/image84.png"/><Relationship Id="rId15" Type="http://schemas.openxmlformats.org/officeDocument/2006/relationships/audio" Target="../media/audio2.wav"/><Relationship Id="rId10" Type="http://schemas.openxmlformats.org/officeDocument/2006/relationships/image" Target="../media/image93.emf"/><Relationship Id="rId4" Type="http://schemas.openxmlformats.org/officeDocument/2006/relationships/audio" Target="../media/audio2.wav"/><Relationship Id="rId9" Type="http://schemas.openxmlformats.org/officeDocument/2006/relationships/image" Target="../media/image95.wmf"/><Relationship Id="rId14" Type="http://schemas.openxmlformats.org/officeDocument/2006/relationships/image" Target="../media/image14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42.emf"/><Relationship Id="rId40" Type="http://schemas.openxmlformats.org/officeDocument/2006/relationships/audio" Target="../media/audio2.wav"/><Relationship Id="rId5" Type="http://schemas.openxmlformats.org/officeDocument/2006/relationships/image" Target="../media/image84.png"/><Relationship Id="rId10" Type="http://schemas.openxmlformats.org/officeDocument/2006/relationships/image" Target="../media/image141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8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13" Type="http://schemas.openxmlformats.org/officeDocument/2006/relationships/image" Target="../media/image144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46.emf"/><Relationship Id="rId40" Type="http://schemas.openxmlformats.org/officeDocument/2006/relationships/audio" Target="../media/audio2.wav"/><Relationship Id="rId5" Type="http://schemas.openxmlformats.org/officeDocument/2006/relationships/image" Target="../media/image84.png"/><Relationship Id="rId15" Type="http://schemas.openxmlformats.org/officeDocument/2006/relationships/image" Target="../media/image145.wmf"/><Relationship Id="rId10" Type="http://schemas.openxmlformats.org/officeDocument/2006/relationships/image" Target="../media/image141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87.bin"/><Relationship Id="rId14" Type="http://schemas.openxmlformats.org/officeDocument/2006/relationships/oleObject" Target="../embeddings/oleObject8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0.bin"/><Relationship Id="rId40" Type="http://schemas.openxmlformats.org/officeDocument/2006/relationships/audio" Target="../media/audio2.wav"/><Relationship Id="rId5" Type="http://schemas.openxmlformats.org/officeDocument/2006/relationships/image" Target="../media/image84.png"/><Relationship Id="rId4" Type="http://schemas.openxmlformats.org/officeDocument/2006/relationships/audio" Target="../media/audio2.wav"/><Relationship Id="rId9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52.e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93.bin"/><Relationship Id="rId40" Type="http://schemas.openxmlformats.org/officeDocument/2006/relationships/audio" Target="../media/audio2.wav"/><Relationship Id="rId5" Type="http://schemas.openxmlformats.org/officeDocument/2006/relationships/image" Target="../media/image84.png"/><Relationship Id="rId10" Type="http://schemas.openxmlformats.org/officeDocument/2006/relationships/image" Target="../media/image15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9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99.bin"/><Relationship Id="rId26" Type="http://schemas.openxmlformats.org/officeDocument/2006/relationships/oleObject" Target="../embeddings/oleObject103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33.wmf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28.emf"/><Relationship Id="rId25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20" Type="http://schemas.openxmlformats.org/officeDocument/2006/relationships/oleObject" Target="../embeddings/oleObject100.bin"/><Relationship Id="rId29" Type="http://schemas.openxmlformats.org/officeDocument/2006/relationships/image" Target="../media/image162.wmf"/><Relationship Id="rId41" Type="http://schemas.openxmlformats.org/officeDocument/2006/relationships/comments" Target="../comments/comment1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55.wmf"/><Relationship Id="rId24" Type="http://schemas.openxmlformats.org/officeDocument/2006/relationships/oleObject" Target="../embeddings/oleObject102.bin"/><Relationship Id="rId40" Type="http://schemas.openxmlformats.org/officeDocument/2006/relationships/audio" Target="../media/audio2.wav"/><Relationship Id="rId5" Type="http://schemas.openxmlformats.org/officeDocument/2006/relationships/image" Target="../media/image84.png"/><Relationship Id="rId15" Type="http://schemas.openxmlformats.org/officeDocument/2006/relationships/oleObject" Target="../embeddings/oleObject98.bin"/><Relationship Id="rId23" Type="http://schemas.openxmlformats.org/officeDocument/2006/relationships/image" Target="../media/image159.wmf"/><Relationship Id="rId28" Type="http://schemas.openxmlformats.org/officeDocument/2006/relationships/oleObject" Target="../embeddings/oleObject104.bin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158.wmf"/><Relationship Id="rId31" Type="http://schemas.openxmlformats.org/officeDocument/2006/relationships/image" Target="../media/image163.wmf"/><Relationship Id="rId4" Type="http://schemas.openxmlformats.org/officeDocument/2006/relationships/audio" Target="../media/audio2.wav"/><Relationship Id="rId9" Type="http://schemas.openxmlformats.org/officeDocument/2006/relationships/image" Target="../media/image154.wmf"/><Relationship Id="rId14" Type="http://schemas.openxmlformats.org/officeDocument/2006/relationships/image" Target="../media/image138.png"/><Relationship Id="rId22" Type="http://schemas.openxmlformats.org/officeDocument/2006/relationships/oleObject" Target="../embeddings/oleObject101.bin"/><Relationship Id="rId27" Type="http://schemas.openxmlformats.org/officeDocument/2006/relationships/image" Target="../media/image161.wmf"/><Relationship Id="rId30" Type="http://schemas.openxmlformats.org/officeDocument/2006/relationships/oleObject" Target="../embeddings/oleObject105.bin"/><Relationship Id="rId8" Type="http://schemas.openxmlformats.org/officeDocument/2006/relationships/oleObject" Target="../embeddings/oleObject9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80.wmf"/><Relationship Id="rId3" Type="http://schemas.openxmlformats.org/officeDocument/2006/relationships/image" Target="../media/image84.png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112.bin"/><Relationship Id="rId25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109.bin"/><Relationship Id="rId24" Type="http://schemas.openxmlformats.org/officeDocument/2006/relationships/oleObject" Target="../embeddings/oleObject115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image" Target="../media/image86.png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85.png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84.png"/><Relationship Id="rId7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66.wmf"/><Relationship Id="rId5" Type="http://schemas.openxmlformats.org/officeDocument/2006/relationships/image" Target="../media/image86.png"/><Relationship Id="rId10" Type="http://schemas.openxmlformats.org/officeDocument/2006/relationships/oleObject" Target="../embeddings/oleObject118.bin"/><Relationship Id="rId4" Type="http://schemas.openxmlformats.org/officeDocument/2006/relationships/image" Target="../media/image85.png"/><Relationship Id="rId9" Type="http://schemas.openxmlformats.org/officeDocument/2006/relationships/image" Target="../media/image16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jp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3" Type="http://schemas.openxmlformats.org/officeDocument/2006/relationships/slideLayout" Target="../slideLayouts/slideLayout19.xml"/><Relationship Id="rId7" Type="http://schemas.microsoft.com/office/2007/relationships/hdphoto" Target="../media/hdphoto14.wdp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168.png"/><Relationship Id="rId5" Type="http://schemas.openxmlformats.org/officeDocument/2006/relationships/image" Target="../media/image167.gif"/><Relationship Id="rId10" Type="http://schemas.openxmlformats.org/officeDocument/2006/relationships/image" Target="../media/image9.png"/><Relationship Id="rId4" Type="http://schemas.openxmlformats.org/officeDocument/2006/relationships/notesSlide" Target="../notesSlides/notesSlide20.xml"/><Relationship Id="rId9" Type="http://schemas.microsoft.com/office/2007/relationships/hdphoto" Target="../media/hdphoto15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3" Type="http://schemas.openxmlformats.org/officeDocument/2006/relationships/slideLayout" Target="../slideLayouts/slideLayout19.xml"/><Relationship Id="rId7" Type="http://schemas.microsoft.com/office/2007/relationships/hdphoto" Target="../media/hdphoto14.wdp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168.png"/><Relationship Id="rId5" Type="http://schemas.openxmlformats.org/officeDocument/2006/relationships/image" Target="../media/image167.gif"/><Relationship Id="rId10" Type="http://schemas.openxmlformats.org/officeDocument/2006/relationships/image" Target="../media/image9.png"/><Relationship Id="rId4" Type="http://schemas.openxmlformats.org/officeDocument/2006/relationships/notesSlide" Target="../notesSlides/notesSlide21.xml"/><Relationship Id="rId9" Type="http://schemas.microsoft.com/office/2007/relationships/hdphoto" Target="../media/hdphoto15.wdp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3" Type="http://schemas.openxmlformats.org/officeDocument/2006/relationships/audio" Target="../media/audio2.wav"/><Relationship Id="rId7" Type="http://schemas.openxmlformats.org/officeDocument/2006/relationships/image" Target="../media/image17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0.xml"/><Relationship Id="rId6" Type="http://schemas.openxmlformats.org/officeDocument/2006/relationships/audio" Target="../media/audio5.wav"/><Relationship Id="rId11" Type="http://schemas.openxmlformats.org/officeDocument/2006/relationships/image" Target="../media/image174.png"/><Relationship Id="rId5" Type="http://schemas.openxmlformats.org/officeDocument/2006/relationships/audio" Target="../media/audio4.wav"/><Relationship Id="rId10" Type="http://schemas.openxmlformats.org/officeDocument/2006/relationships/image" Target="../media/image173.png"/><Relationship Id="rId4" Type="http://schemas.openxmlformats.org/officeDocument/2006/relationships/audio" Target="../media/audio3.wav"/><Relationship Id="rId9" Type="http://schemas.openxmlformats.org/officeDocument/2006/relationships/image" Target="../media/image17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77.wmf"/><Relationship Id="rId3" Type="http://schemas.openxmlformats.org/officeDocument/2006/relationships/audio" Target="../media/audio3.wav"/><Relationship Id="rId21" Type="http://schemas.openxmlformats.org/officeDocument/2006/relationships/image" Target="../media/image180.png"/><Relationship Id="rId7" Type="http://schemas.openxmlformats.org/officeDocument/2006/relationships/image" Target="../media/image170.PNG"/><Relationship Id="rId12" Type="http://schemas.openxmlformats.org/officeDocument/2006/relationships/image" Target="../media/image174.png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41.xml"/><Relationship Id="rId16" Type="http://schemas.openxmlformats.org/officeDocument/2006/relationships/image" Target="../media/image176.wmf"/><Relationship Id="rId20" Type="http://schemas.openxmlformats.org/officeDocument/2006/relationships/image" Target="../media/image178.wmf"/><Relationship Id="rId1" Type="http://schemas.openxmlformats.org/officeDocument/2006/relationships/vmlDrawing" Target="../drawings/vmlDrawing21.vml"/><Relationship Id="rId6" Type="http://schemas.openxmlformats.org/officeDocument/2006/relationships/audio" Target="../media/audio6.wav"/><Relationship Id="rId11" Type="http://schemas.openxmlformats.org/officeDocument/2006/relationships/image" Target="../media/image173.png"/><Relationship Id="rId5" Type="http://schemas.openxmlformats.org/officeDocument/2006/relationships/audio" Target="../media/audio5.wav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79.png"/><Relationship Id="rId19" Type="http://schemas.openxmlformats.org/officeDocument/2006/relationships/oleObject" Target="../embeddings/oleObject122.bin"/><Relationship Id="rId4" Type="http://schemas.openxmlformats.org/officeDocument/2006/relationships/audio" Target="../media/audio4.wav"/><Relationship Id="rId9" Type="http://schemas.openxmlformats.org/officeDocument/2006/relationships/image" Target="../media/image172.png"/><Relationship Id="rId14" Type="http://schemas.openxmlformats.org/officeDocument/2006/relationships/image" Target="../media/image175.wmf"/><Relationship Id="rId22" Type="http://schemas.openxmlformats.org/officeDocument/2006/relationships/comments" Target="../comments/comment1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173.png"/><Relationship Id="rId18" Type="http://schemas.openxmlformats.org/officeDocument/2006/relationships/image" Target="../media/image182.wmf"/><Relationship Id="rId3" Type="http://schemas.openxmlformats.org/officeDocument/2006/relationships/notesSlide" Target="../notesSlides/notesSlide23.xml"/><Relationship Id="rId21" Type="http://schemas.openxmlformats.org/officeDocument/2006/relationships/oleObject" Target="../embeddings/oleObject126.bin"/><Relationship Id="rId7" Type="http://schemas.openxmlformats.org/officeDocument/2006/relationships/audio" Target="../media/audio4.wav"/><Relationship Id="rId12" Type="http://schemas.openxmlformats.org/officeDocument/2006/relationships/image" Target="../media/image179.png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52.xml"/><Relationship Id="rId16" Type="http://schemas.openxmlformats.org/officeDocument/2006/relationships/image" Target="../media/image181.wmf"/><Relationship Id="rId20" Type="http://schemas.openxmlformats.org/officeDocument/2006/relationships/image" Target="../media/image183.wmf"/><Relationship Id="rId1" Type="http://schemas.openxmlformats.org/officeDocument/2006/relationships/vmlDrawing" Target="../drawings/vmlDrawing22.vml"/><Relationship Id="rId6" Type="http://schemas.openxmlformats.org/officeDocument/2006/relationships/audio" Target="../media/audio6.wav"/><Relationship Id="rId11" Type="http://schemas.openxmlformats.org/officeDocument/2006/relationships/image" Target="../media/image172.png"/><Relationship Id="rId24" Type="http://schemas.openxmlformats.org/officeDocument/2006/relationships/comments" Target="../comments/comment13.xml"/><Relationship Id="rId5" Type="http://schemas.openxmlformats.org/officeDocument/2006/relationships/audio" Target="../media/audio3.wav"/><Relationship Id="rId15" Type="http://schemas.openxmlformats.org/officeDocument/2006/relationships/oleObject" Target="../embeddings/oleObject123.bin"/><Relationship Id="rId23" Type="http://schemas.openxmlformats.org/officeDocument/2006/relationships/image" Target="../media/image185.png"/><Relationship Id="rId10" Type="http://schemas.openxmlformats.org/officeDocument/2006/relationships/image" Target="../media/image171.png"/><Relationship Id="rId19" Type="http://schemas.openxmlformats.org/officeDocument/2006/relationships/oleObject" Target="../embeddings/oleObject125.bin"/><Relationship Id="rId4" Type="http://schemas.openxmlformats.org/officeDocument/2006/relationships/audio" Target="../media/audio2.wav"/><Relationship Id="rId9" Type="http://schemas.openxmlformats.org/officeDocument/2006/relationships/image" Target="../media/image170.PNG"/><Relationship Id="rId14" Type="http://schemas.openxmlformats.org/officeDocument/2006/relationships/image" Target="../media/image174.png"/><Relationship Id="rId22" Type="http://schemas.openxmlformats.org/officeDocument/2006/relationships/image" Target="../media/image18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88.wmf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191.png"/><Relationship Id="rId7" Type="http://schemas.openxmlformats.org/officeDocument/2006/relationships/image" Target="../media/image170.PNG"/><Relationship Id="rId12" Type="http://schemas.openxmlformats.org/officeDocument/2006/relationships/image" Target="../media/image174.png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63.xml"/><Relationship Id="rId16" Type="http://schemas.openxmlformats.org/officeDocument/2006/relationships/image" Target="../media/image187.wmf"/><Relationship Id="rId20" Type="http://schemas.openxmlformats.org/officeDocument/2006/relationships/image" Target="../media/image189.wmf"/><Relationship Id="rId1" Type="http://schemas.openxmlformats.org/officeDocument/2006/relationships/vmlDrawing" Target="../drawings/vmlDrawing23.vml"/><Relationship Id="rId6" Type="http://schemas.openxmlformats.org/officeDocument/2006/relationships/audio" Target="../media/audio5.wav"/><Relationship Id="rId11" Type="http://schemas.openxmlformats.org/officeDocument/2006/relationships/image" Target="../media/image173.png"/><Relationship Id="rId24" Type="http://schemas.openxmlformats.org/officeDocument/2006/relationships/comments" Target="../comments/comment14.xml"/><Relationship Id="rId5" Type="http://schemas.openxmlformats.org/officeDocument/2006/relationships/audio" Target="../media/audio6.wav"/><Relationship Id="rId15" Type="http://schemas.openxmlformats.org/officeDocument/2006/relationships/oleObject" Target="../embeddings/oleObject128.bin"/><Relationship Id="rId23" Type="http://schemas.openxmlformats.org/officeDocument/2006/relationships/image" Target="../media/image190.wmf"/><Relationship Id="rId10" Type="http://schemas.openxmlformats.org/officeDocument/2006/relationships/image" Target="../media/image179.png"/><Relationship Id="rId19" Type="http://schemas.openxmlformats.org/officeDocument/2006/relationships/oleObject" Target="../embeddings/oleObject130.bin"/><Relationship Id="rId4" Type="http://schemas.openxmlformats.org/officeDocument/2006/relationships/audio" Target="../media/audio3.wav"/><Relationship Id="rId9" Type="http://schemas.openxmlformats.org/officeDocument/2006/relationships/image" Target="../media/image172.png"/><Relationship Id="rId14" Type="http://schemas.openxmlformats.org/officeDocument/2006/relationships/image" Target="../media/image186.wmf"/><Relationship Id="rId22" Type="http://schemas.openxmlformats.org/officeDocument/2006/relationships/oleObject" Target="../embeddings/oleObject13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173.png"/><Relationship Id="rId18" Type="http://schemas.openxmlformats.org/officeDocument/2006/relationships/image" Target="../media/image193.wmf"/><Relationship Id="rId3" Type="http://schemas.openxmlformats.org/officeDocument/2006/relationships/notesSlide" Target="../notesSlides/notesSlide25.xml"/><Relationship Id="rId21" Type="http://schemas.openxmlformats.org/officeDocument/2006/relationships/oleObject" Target="../embeddings/oleObject135.bin"/><Relationship Id="rId7" Type="http://schemas.openxmlformats.org/officeDocument/2006/relationships/audio" Target="../media/audio4.wav"/><Relationship Id="rId12" Type="http://schemas.openxmlformats.org/officeDocument/2006/relationships/image" Target="../media/image179.png"/><Relationship Id="rId17" Type="http://schemas.openxmlformats.org/officeDocument/2006/relationships/oleObject" Target="../embeddings/oleObject133.bin"/><Relationship Id="rId25" Type="http://schemas.openxmlformats.org/officeDocument/2006/relationships/image" Target="../media/image197.png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192.wmf"/><Relationship Id="rId20" Type="http://schemas.openxmlformats.org/officeDocument/2006/relationships/image" Target="../media/image194.wmf"/><Relationship Id="rId1" Type="http://schemas.openxmlformats.org/officeDocument/2006/relationships/vmlDrawing" Target="../drawings/vmlDrawing24.vml"/><Relationship Id="rId6" Type="http://schemas.openxmlformats.org/officeDocument/2006/relationships/audio" Target="../media/audio6.wav"/><Relationship Id="rId11" Type="http://schemas.openxmlformats.org/officeDocument/2006/relationships/image" Target="../media/image172.png"/><Relationship Id="rId24" Type="http://schemas.openxmlformats.org/officeDocument/2006/relationships/image" Target="../media/image196.wmf"/><Relationship Id="rId5" Type="http://schemas.openxmlformats.org/officeDocument/2006/relationships/audio" Target="../media/audio3.wav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10" Type="http://schemas.openxmlformats.org/officeDocument/2006/relationships/image" Target="../media/image171.png"/><Relationship Id="rId19" Type="http://schemas.openxmlformats.org/officeDocument/2006/relationships/oleObject" Target="../embeddings/oleObject134.bin"/><Relationship Id="rId4" Type="http://schemas.openxmlformats.org/officeDocument/2006/relationships/audio" Target="../media/audio2.wav"/><Relationship Id="rId9" Type="http://schemas.openxmlformats.org/officeDocument/2006/relationships/image" Target="../media/image170.PNG"/><Relationship Id="rId14" Type="http://schemas.openxmlformats.org/officeDocument/2006/relationships/image" Target="../media/image174.png"/><Relationship Id="rId22" Type="http://schemas.openxmlformats.org/officeDocument/2006/relationships/image" Target="../media/image19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8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24.png"/><Relationship Id="rId18" Type="http://schemas.microsoft.com/office/2007/relationships/hdphoto" Target="../media/hdphoto6.wdp"/><Relationship Id="rId3" Type="http://schemas.openxmlformats.org/officeDocument/2006/relationships/slideLayout" Target="../slideLayouts/slideLayout87.xml"/><Relationship Id="rId21" Type="http://schemas.openxmlformats.org/officeDocument/2006/relationships/image" Target="../media/image28.png"/><Relationship Id="rId7" Type="http://schemas.openxmlformats.org/officeDocument/2006/relationships/image" Target="../media/image21.png"/><Relationship Id="rId12" Type="http://schemas.microsoft.com/office/2007/relationships/hdphoto" Target="../media/hdphoto3.wdp"/><Relationship Id="rId17" Type="http://schemas.openxmlformats.org/officeDocument/2006/relationships/image" Target="../media/image26.png"/><Relationship Id="rId25" Type="http://schemas.openxmlformats.org/officeDocument/2006/relationships/image" Target="../media/image31.png"/><Relationship Id="rId2" Type="http://schemas.openxmlformats.org/officeDocument/2006/relationships/audio" Target="../media/media2.MP3"/><Relationship Id="rId16" Type="http://schemas.microsoft.com/office/2007/relationships/hdphoto" Target="../media/hdphoto5.wdp"/><Relationship Id="rId20" Type="http://schemas.microsoft.com/office/2007/relationships/hdphoto" Target="../media/hdphoto7.wdp"/><Relationship Id="rId1" Type="http://schemas.microsoft.com/office/2007/relationships/media" Target="../media/media2.MP3"/><Relationship Id="rId6" Type="http://schemas.openxmlformats.org/officeDocument/2006/relationships/image" Target="../media/image20.png"/><Relationship Id="rId11" Type="http://schemas.openxmlformats.org/officeDocument/2006/relationships/image" Target="../media/image23.png"/><Relationship Id="rId24" Type="http://schemas.openxmlformats.org/officeDocument/2006/relationships/image" Target="../media/image30.png"/><Relationship Id="rId5" Type="http://schemas.openxmlformats.org/officeDocument/2006/relationships/image" Target="../media/image19.jpeg"/><Relationship Id="rId15" Type="http://schemas.openxmlformats.org/officeDocument/2006/relationships/image" Target="../media/image25.png"/><Relationship Id="rId23" Type="http://schemas.openxmlformats.org/officeDocument/2006/relationships/slide" Target="slide7.xml"/><Relationship Id="rId10" Type="http://schemas.microsoft.com/office/2007/relationships/hdphoto" Target="../media/hdphoto2.wdp"/><Relationship Id="rId19" Type="http://schemas.openxmlformats.org/officeDocument/2006/relationships/image" Target="../media/image27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22.png"/><Relationship Id="rId14" Type="http://schemas.microsoft.com/office/2007/relationships/hdphoto" Target="../media/hdphoto4.wdp"/><Relationship Id="rId22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0.png"/><Relationship Id="rId18" Type="http://schemas.openxmlformats.org/officeDocument/2006/relationships/image" Target="../media/image42.png"/><Relationship Id="rId26" Type="http://schemas.openxmlformats.org/officeDocument/2006/relationships/image" Target="../media/image34.wmf"/><Relationship Id="rId3" Type="http://schemas.openxmlformats.org/officeDocument/2006/relationships/audio" Target="../media/media3.mp3"/><Relationship Id="rId21" Type="http://schemas.openxmlformats.org/officeDocument/2006/relationships/oleObject" Target="../embeddings/oleObject1.bin"/><Relationship Id="rId7" Type="http://schemas.openxmlformats.org/officeDocument/2006/relationships/image" Target="../media/image19.jpeg"/><Relationship Id="rId12" Type="http://schemas.microsoft.com/office/2007/relationships/hdphoto" Target="../media/hdphoto8.wdp"/><Relationship Id="rId17" Type="http://schemas.openxmlformats.org/officeDocument/2006/relationships/image" Target="../media/image29.png"/><Relationship Id="rId25" Type="http://schemas.openxmlformats.org/officeDocument/2006/relationships/oleObject" Target="../embeddings/oleObject3.bin"/><Relationship Id="rId2" Type="http://schemas.microsoft.com/office/2007/relationships/media" Target="../media/media3.mp3"/><Relationship Id="rId16" Type="http://schemas.openxmlformats.org/officeDocument/2006/relationships/image" Target="../media/image41.png"/><Relationship Id="rId20" Type="http://schemas.openxmlformats.org/officeDocument/2006/relationships/image" Target="../media/image31.png"/><Relationship Id="rId29" Type="http://schemas.openxmlformats.org/officeDocument/2006/relationships/image" Target="../media/image44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2.wav"/><Relationship Id="rId11" Type="http://schemas.openxmlformats.org/officeDocument/2006/relationships/image" Target="../media/image39.png"/><Relationship Id="rId24" Type="http://schemas.openxmlformats.org/officeDocument/2006/relationships/image" Target="../media/image33.wmf"/><Relationship Id="rId5" Type="http://schemas.openxmlformats.org/officeDocument/2006/relationships/audio" Target="../media/audio1.wav"/><Relationship Id="rId15" Type="http://schemas.openxmlformats.org/officeDocument/2006/relationships/image" Target="../media/image28.png"/><Relationship Id="rId23" Type="http://schemas.openxmlformats.org/officeDocument/2006/relationships/oleObject" Target="../embeddings/oleObject2.bin"/><Relationship Id="rId28" Type="http://schemas.openxmlformats.org/officeDocument/2006/relationships/image" Target="../media/image35.wmf"/><Relationship Id="rId10" Type="http://schemas.openxmlformats.org/officeDocument/2006/relationships/image" Target="../media/image38.png"/><Relationship Id="rId19" Type="http://schemas.openxmlformats.org/officeDocument/2006/relationships/image" Target="../media/image43.png"/><Relationship Id="rId4" Type="http://schemas.openxmlformats.org/officeDocument/2006/relationships/slideLayout" Target="../slideLayouts/slideLayout87.xml"/><Relationship Id="rId9" Type="http://schemas.openxmlformats.org/officeDocument/2006/relationships/image" Target="../media/image37.gif"/><Relationship Id="rId14" Type="http://schemas.microsoft.com/office/2007/relationships/hdphoto" Target="../media/hdphoto9.wdp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4.bin"/><Relationship Id="rId30" Type="http://schemas.openxmlformats.org/officeDocument/2006/relationships/comments" Target="../comments/comment2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png"/><Relationship Id="rId18" Type="http://schemas.openxmlformats.org/officeDocument/2006/relationships/image" Target="../media/image42.png"/><Relationship Id="rId26" Type="http://schemas.openxmlformats.org/officeDocument/2006/relationships/oleObject" Target="../embeddings/oleObject7.bin"/><Relationship Id="rId39" Type="http://schemas.openxmlformats.org/officeDocument/2006/relationships/oleObject" Target="../embeddings/oleObject13.bin"/><Relationship Id="rId21" Type="http://schemas.openxmlformats.org/officeDocument/2006/relationships/image" Target="../media/image31.png"/><Relationship Id="rId34" Type="http://schemas.openxmlformats.org/officeDocument/2006/relationships/image" Target="../media/image50.wmf"/><Relationship Id="rId7" Type="http://schemas.openxmlformats.org/officeDocument/2006/relationships/image" Target="../media/image54.jpeg"/><Relationship Id="rId2" Type="http://schemas.microsoft.com/office/2007/relationships/media" Target="../media/media3.mp3"/><Relationship Id="rId16" Type="http://schemas.openxmlformats.org/officeDocument/2006/relationships/image" Target="../media/image28.png"/><Relationship Id="rId20" Type="http://schemas.openxmlformats.org/officeDocument/2006/relationships/image" Target="../media/image56.png"/><Relationship Id="rId29" Type="http://schemas.openxmlformats.org/officeDocument/2006/relationships/image" Target="../media/image48.wmf"/><Relationship Id="rId41" Type="http://schemas.openxmlformats.org/officeDocument/2006/relationships/comments" Target="../comments/comment3.xml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11" Type="http://schemas.openxmlformats.org/officeDocument/2006/relationships/image" Target="../media/image55.png"/><Relationship Id="rId24" Type="http://schemas.openxmlformats.org/officeDocument/2006/relationships/oleObject" Target="../embeddings/oleObject6.bin"/><Relationship Id="rId32" Type="http://schemas.openxmlformats.org/officeDocument/2006/relationships/image" Target="../media/image44.png"/><Relationship Id="rId37" Type="http://schemas.openxmlformats.org/officeDocument/2006/relationships/oleObject" Target="../embeddings/oleObject12.bin"/><Relationship Id="rId40" Type="http://schemas.openxmlformats.org/officeDocument/2006/relationships/image" Target="../media/image53.wmf"/><Relationship Id="rId5" Type="http://schemas.openxmlformats.org/officeDocument/2006/relationships/audio" Target="../media/audio1.wav"/><Relationship Id="rId15" Type="http://schemas.openxmlformats.org/officeDocument/2006/relationships/image" Target="../media/image41.png"/><Relationship Id="rId23" Type="http://schemas.openxmlformats.org/officeDocument/2006/relationships/image" Target="../media/image45.wmf"/><Relationship Id="rId28" Type="http://schemas.openxmlformats.org/officeDocument/2006/relationships/oleObject" Target="../embeddings/oleObject8.bin"/><Relationship Id="rId36" Type="http://schemas.openxmlformats.org/officeDocument/2006/relationships/image" Target="../media/image51.wmf"/><Relationship Id="rId10" Type="http://schemas.openxmlformats.org/officeDocument/2006/relationships/image" Target="../media/image38.png"/><Relationship Id="rId19" Type="http://schemas.openxmlformats.org/officeDocument/2006/relationships/image" Target="../media/image43.png"/><Relationship Id="rId31" Type="http://schemas.openxmlformats.org/officeDocument/2006/relationships/image" Target="../media/image49.wmf"/><Relationship Id="rId4" Type="http://schemas.openxmlformats.org/officeDocument/2006/relationships/slideLayout" Target="../slideLayouts/slideLayout87.xml"/><Relationship Id="rId9" Type="http://schemas.openxmlformats.org/officeDocument/2006/relationships/image" Target="../media/image37.gif"/><Relationship Id="rId14" Type="http://schemas.microsoft.com/office/2007/relationships/hdphoto" Target="../media/hdphoto9.wdp"/><Relationship Id="rId22" Type="http://schemas.openxmlformats.org/officeDocument/2006/relationships/oleObject" Target="../embeddings/oleObject5.bin"/><Relationship Id="rId27" Type="http://schemas.openxmlformats.org/officeDocument/2006/relationships/image" Target="../media/image47.wmf"/><Relationship Id="rId30" Type="http://schemas.openxmlformats.org/officeDocument/2006/relationships/oleObject" Target="../embeddings/oleObject9.bin"/><Relationship Id="rId35" Type="http://schemas.openxmlformats.org/officeDocument/2006/relationships/oleObject" Target="../embeddings/oleObject11.bin"/><Relationship Id="rId8" Type="http://schemas.openxmlformats.org/officeDocument/2006/relationships/image" Target="../media/image36.png"/><Relationship Id="rId3" Type="http://schemas.openxmlformats.org/officeDocument/2006/relationships/audio" Target="../media/media3.mp3"/><Relationship Id="rId12" Type="http://schemas.microsoft.com/office/2007/relationships/hdphoto" Target="../media/hdphoto10.wdp"/><Relationship Id="rId17" Type="http://schemas.openxmlformats.org/officeDocument/2006/relationships/image" Target="../media/image29.png"/><Relationship Id="rId25" Type="http://schemas.openxmlformats.org/officeDocument/2006/relationships/image" Target="../media/image46.wmf"/><Relationship Id="rId33" Type="http://schemas.openxmlformats.org/officeDocument/2006/relationships/oleObject" Target="../embeddings/oleObject10.bin"/><Relationship Id="rId38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png"/><Relationship Id="rId18" Type="http://schemas.openxmlformats.org/officeDocument/2006/relationships/image" Target="../media/image29.png"/><Relationship Id="rId26" Type="http://schemas.openxmlformats.org/officeDocument/2006/relationships/image" Target="../media/image44.png"/><Relationship Id="rId3" Type="http://schemas.openxmlformats.org/officeDocument/2006/relationships/audio" Target="../media/media3.mp3"/><Relationship Id="rId21" Type="http://schemas.openxmlformats.org/officeDocument/2006/relationships/image" Target="../media/image31.png"/><Relationship Id="rId34" Type="http://schemas.openxmlformats.org/officeDocument/2006/relationships/oleObject" Target="../embeddings/oleObject18.bin"/><Relationship Id="rId7" Type="http://schemas.openxmlformats.org/officeDocument/2006/relationships/image" Target="../media/image62.jpeg"/><Relationship Id="rId12" Type="http://schemas.openxmlformats.org/officeDocument/2006/relationships/image" Target="../media/image63.png"/><Relationship Id="rId17" Type="http://schemas.openxmlformats.org/officeDocument/2006/relationships/image" Target="../media/image64.png"/><Relationship Id="rId25" Type="http://schemas.openxmlformats.org/officeDocument/2006/relationships/image" Target="../media/image56.png"/><Relationship Id="rId33" Type="http://schemas.openxmlformats.org/officeDocument/2006/relationships/image" Target="../media/image65.png"/><Relationship Id="rId2" Type="http://schemas.microsoft.com/office/2007/relationships/media" Target="../media/media3.mp3"/><Relationship Id="rId16" Type="http://schemas.openxmlformats.org/officeDocument/2006/relationships/image" Target="../media/image28.png"/><Relationship Id="rId20" Type="http://schemas.openxmlformats.org/officeDocument/2006/relationships/image" Target="../media/image42.png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audio" Target="../media/audio2.wav"/><Relationship Id="rId11" Type="http://schemas.openxmlformats.org/officeDocument/2006/relationships/image" Target="../media/image38.png"/><Relationship Id="rId24" Type="http://schemas.openxmlformats.org/officeDocument/2006/relationships/slide" Target="slide7.xml"/><Relationship Id="rId32" Type="http://schemas.openxmlformats.org/officeDocument/2006/relationships/image" Target="../media/image60.wmf"/><Relationship Id="rId5" Type="http://schemas.openxmlformats.org/officeDocument/2006/relationships/audio" Target="../media/audio1.wav"/><Relationship Id="rId15" Type="http://schemas.openxmlformats.org/officeDocument/2006/relationships/image" Target="../media/image41.png"/><Relationship Id="rId23" Type="http://schemas.openxmlformats.org/officeDocument/2006/relationships/image" Target="../media/image57.wmf"/><Relationship Id="rId28" Type="http://schemas.openxmlformats.org/officeDocument/2006/relationships/image" Target="../media/image58.wmf"/><Relationship Id="rId36" Type="http://schemas.openxmlformats.org/officeDocument/2006/relationships/comments" Target="../comments/comment4.xml"/><Relationship Id="rId10" Type="http://schemas.openxmlformats.org/officeDocument/2006/relationships/image" Target="../media/image37.gif"/><Relationship Id="rId19" Type="http://schemas.openxmlformats.org/officeDocument/2006/relationships/slide" Target="slide9.xml"/><Relationship Id="rId31" Type="http://schemas.openxmlformats.org/officeDocument/2006/relationships/oleObject" Target="../embeddings/oleObject17.bin"/><Relationship Id="rId4" Type="http://schemas.openxmlformats.org/officeDocument/2006/relationships/slideLayout" Target="../slideLayouts/slideLayout87.xml"/><Relationship Id="rId9" Type="http://schemas.openxmlformats.org/officeDocument/2006/relationships/image" Target="../media/image36.png"/><Relationship Id="rId14" Type="http://schemas.microsoft.com/office/2007/relationships/hdphoto" Target="../media/hdphoto9.wdp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59.wmf"/><Relationship Id="rId35" Type="http://schemas.openxmlformats.org/officeDocument/2006/relationships/image" Target="../media/image61.wmf"/><Relationship Id="rId8" Type="http://schemas.microsoft.com/office/2007/relationships/hdphoto" Target="../media/hdphoto1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791131" y="1222348"/>
            <a:ext cx="8968677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</a:t>
            </a:r>
            <a:r>
              <a:rPr lang="en-US" altLang="zh-CN" sz="5333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HCS </a:t>
            </a:r>
            <a:r>
              <a:rPr lang="en-US" altLang="zh-CN" sz="5333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ÁI</a:t>
            </a:r>
            <a:r>
              <a:rPr lang="en-US" altLang="zh-CN" sz="5333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5333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SƠN</a:t>
            </a:r>
            <a:endParaRPr lang="zh-CN" altLang="en-US" sz="5333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726290" y="2174763"/>
            <a:ext cx="6813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285942" y="3225235"/>
            <a:ext cx="3539367" cy="46166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smtClean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8A 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		 GV:</a:t>
            </a:r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4986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250"/>
                            </p:stCondLst>
                            <p:childTnLst>
                              <p:par>
                                <p:cTn id="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4" showWhenStopped="0">
                <p:cTn id="5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9728476" y="3974979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340875" y="4702316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4768623" y="4677444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22133" y1="31361" x2="44000" y2="50296"/>
                        <a14:foregroundMark x1="64267" y1="40039" x2="40800" y2="47535"/>
                        <a14:foregroundMark x1="44533" y1="14398" x2="40800" y2="25444"/>
                        <a14:foregroundMark x1="26400" y1="22288" x2="16800" y2="337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11047">
            <a:off x="2218663" y="3854845"/>
            <a:ext cx="2076448" cy="2807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75" y="-35115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2475" y="-8026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-657027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-454422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9076" y="-2641227"/>
            <a:ext cx="8676172" cy="5026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2667950" y="245508"/>
            <a:ext cx="4505605" cy="23901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733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vi-VN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vẽ,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i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3733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733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9868" y="659619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Explosion 1 32"/>
          <p:cNvSpPr/>
          <p:nvPr/>
        </p:nvSpPr>
        <p:spPr>
          <a:xfrm>
            <a:off x="3905087" y="4566017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482875" y="2384824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3530875" y="2418556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668229" y="2418556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9423675" y="2384824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pic>
        <p:nvPicPr>
          <p:cNvPr id="1027" name="Picture 3" descr="C:\Users\ADMIN\Desktop\Bach tuyet\43ebd44d263606f876d42fd2f199ea61 (6)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99730" l="0" r="96894">
                        <a14:foregroundMark x1="46584" y1="15676" x2="56646" y2="19730"/>
                        <a14:foregroundMark x1="66708" y1="13784" x2="66335" y2="24054"/>
                        <a14:foregroundMark x1="68944" y1="14595" x2="68199" y2="23784"/>
                        <a14:foregroundMark x1="19006" y1="52973" x2="19379" y2="70811"/>
                        <a14:foregroundMark x1="7453" y1="65135" x2="38758" y2="64865"/>
                        <a14:foregroundMark x1="17516" y1="51622" x2="29814" y2="58378"/>
                        <a14:foregroundMark x1="7826" y1="63514" x2="19752" y2="6297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327773" y="3239816"/>
            <a:ext cx="3072777" cy="442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227" y="530305"/>
            <a:ext cx="1168950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sp>
        <p:nvSpPr>
          <p:cNvPr id="2" name="Isosceles Triangle 1">
            <a:extLst>
              <a:ext uri="{FF2B5EF4-FFF2-40B4-BE49-F238E27FC236}">
                <a16:creationId xmlns:a16="http://schemas.microsoft.com/office/drawing/2014/main" xmlns="" id="{81497451-B2CE-C653-5854-D15059973D34}"/>
              </a:ext>
            </a:extLst>
          </p:cNvPr>
          <p:cNvSpPr/>
          <p:nvPr/>
        </p:nvSpPr>
        <p:spPr>
          <a:xfrm>
            <a:off x="10016365" y="-1843805"/>
            <a:ext cx="1838520" cy="1306072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xmlns="" id="{BC7A6BA1-4F28-D9F1-18CA-419ED6E09F04}"/>
              </a:ext>
            </a:extLst>
          </p:cNvPr>
          <p:cNvCxnSpPr>
            <a:cxnSpLocks/>
          </p:cNvCxnSpPr>
          <p:nvPr/>
        </p:nvCxnSpPr>
        <p:spPr>
          <a:xfrm flipH="1">
            <a:off x="10553656" y="-1815752"/>
            <a:ext cx="373319" cy="127885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xmlns="" id="{41CE6FBC-F847-5227-A6E9-D1F54B22049D}"/>
              </a:ext>
            </a:extLst>
          </p:cNvPr>
          <p:cNvCxnSpPr>
            <a:cxnSpLocks/>
            <a:stCxn id="2" idx="0"/>
          </p:cNvCxnSpPr>
          <p:nvPr/>
        </p:nvCxnSpPr>
        <p:spPr>
          <a:xfrm>
            <a:off x="10935625" y="-1843805"/>
            <a:ext cx="375980" cy="130607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EFFEA1CF-47B1-0B0A-6BE6-81F71B3E1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914618"/>
              </p:ext>
            </p:extLst>
          </p:nvPr>
        </p:nvGraphicFramePr>
        <p:xfrm>
          <a:off x="1263650" y="2674938"/>
          <a:ext cx="33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23" imgW="330120" imgH="469800" progId="Equation.DSMT4">
                  <p:embed/>
                </p:oleObj>
              </mc:Choice>
              <mc:Fallback>
                <p:oleObj name="Equation" r:id="rId23" imgW="330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63650" y="2674938"/>
                        <a:ext cx="330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94B03E1C-5203-C88E-EAC8-8B0582BF4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60101"/>
              </p:ext>
            </p:extLst>
          </p:nvPr>
        </p:nvGraphicFramePr>
        <p:xfrm>
          <a:off x="4375150" y="2724150"/>
          <a:ext cx="29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25" imgW="291960" imgH="469800" progId="Equation.DSMT4">
                  <p:embed/>
                </p:oleObj>
              </mc:Choice>
              <mc:Fallback>
                <p:oleObj name="Equation" r:id="rId25" imgW="291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75150" y="2724150"/>
                        <a:ext cx="292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2268DAB4-3D4B-B296-173A-C40472820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10877"/>
              </p:ext>
            </p:extLst>
          </p:nvPr>
        </p:nvGraphicFramePr>
        <p:xfrm>
          <a:off x="7543810" y="2696086"/>
          <a:ext cx="21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27" imgW="215640" imgH="469800" progId="Equation.DSMT4">
                  <p:embed/>
                </p:oleObj>
              </mc:Choice>
              <mc:Fallback>
                <p:oleObj name="Equation" r:id="rId27" imgW="215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543810" y="2696086"/>
                        <a:ext cx="215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2F3AAD46-2B6B-6D64-6033-50CE4A780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760088"/>
              </p:ext>
            </p:extLst>
          </p:nvPr>
        </p:nvGraphicFramePr>
        <p:xfrm>
          <a:off x="10274256" y="2689249"/>
          <a:ext cx="27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9" imgW="279360" imgH="482400" progId="Equation.DSMT4">
                  <p:embed/>
                </p:oleObj>
              </mc:Choice>
              <mc:Fallback>
                <p:oleObj name="Equation" r:id="rId29" imgW="279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274256" y="2689249"/>
                        <a:ext cx="279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times up">
            <a:extLst>
              <a:ext uri="{FF2B5EF4-FFF2-40B4-BE49-F238E27FC236}">
                <a16:creationId xmlns:a16="http://schemas.microsoft.com/office/drawing/2014/main" xmlns="" id="{17C760AD-B4DF-B540-1685-E8B22623D845}"/>
              </a:ext>
            </a:extLst>
          </p:cNvPr>
          <p:cNvGrpSpPr/>
          <p:nvPr/>
        </p:nvGrpSpPr>
        <p:grpSpPr>
          <a:xfrm>
            <a:off x="10409868" y="94960"/>
            <a:ext cx="1555792" cy="564658"/>
            <a:chOff x="4317476" y="-304827"/>
            <a:chExt cx="2707052" cy="697560"/>
          </a:xfrm>
        </p:grpSpPr>
        <p:sp>
          <p:nvSpPr>
            <p:cNvPr id="71" name="Rounded Rectangle 203">
              <a:extLst>
                <a:ext uri="{FF2B5EF4-FFF2-40B4-BE49-F238E27FC236}">
                  <a16:creationId xmlns:a16="http://schemas.microsoft.com/office/drawing/2014/main" xmlns="" id="{FC50A284-52A2-77B1-BF9D-62F5DCF5BFBC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Rounded Rectangle 204">
              <a:extLst>
                <a:ext uri="{FF2B5EF4-FFF2-40B4-BE49-F238E27FC236}">
                  <a16:creationId xmlns:a16="http://schemas.microsoft.com/office/drawing/2014/main" xmlns="" id="{9062CAC7-159C-C648-1D47-B4C41B6B1EB6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4" name="Rectangle 73">
            <a:extLst>
              <a:ext uri="{FF2B5EF4-FFF2-40B4-BE49-F238E27FC236}">
                <a16:creationId xmlns:a16="http://schemas.microsoft.com/office/drawing/2014/main" xmlns="" id="{7E9485B0-B5FE-E1BC-5F23-CF2D285DF1DE}"/>
              </a:ext>
            </a:extLst>
          </p:cNvPr>
          <p:cNvSpPr/>
          <p:nvPr/>
        </p:nvSpPr>
        <p:spPr>
          <a:xfrm>
            <a:off x="1501030" y="52665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xmlns="" id="{B831F247-953D-56C6-F840-AA6911BE6BE3}"/>
              </a:ext>
            </a:extLst>
          </p:cNvPr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471" y="484421"/>
            <a:ext cx="1893756" cy="1887749"/>
          </a:xfrm>
          <a:prstGeom prst="rect">
            <a:avLst/>
          </a:prstGeom>
        </p:spPr>
      </p:pic>
      <p:grpSp>
        <p:nvGrpSpPr>
          <p:cNvPr id="76" name="Clock hand spin">
            <a:extLst>
              <a:ext uri="{FF2B5EF4-FFF2-40B4-BE49-F238E27FC236}">
                <a16:creationId xmlns:a16="http://schemas.microsoft.com/office/drawing/2014/main" xmlns="" id="{450396B7-D338-A69A-BFA4-ED9E03AEF6F0}"/>
              </a:ext>
            </a:extLst>
          </p:cNvPr>
          <p:cNvGrpSpPr/>
          <p:nvPr/>
        </p:nvGrpSpPr>
        <p:grpSpPr>
          <a:xfrm rot="1786145">
            <a:off x="1438359" y="1049980"/>
            <a:ext cx="1028323" cy="1035235"/>
            <a:chOff x="861199" y="2357528"/>
            <a:chExt cx="3829048" cy="3849975"/>
          </a:xfrm>
        </p:grpSpPr>
        <p:sp>
          <p:nvSpPr>
            <p:cNvPr id="77" name="Oval 28">
              <a:extLst>
                <a:ext uri="{FF2B5EF4-FFF2-40B4-BE49-F238E27FC236}">
                  <a16:creationId xmlns:a16="http://schemas.microsoft.com/office/drawing/2014/main" xmlns="" id="{90810B96-7C14-4B5A-6502-BF49E2934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78" name="hour hand">
              <a:extLst>
                <a:ext uri="{FF2B5EF4-FFF2-40B4-BE49-F238E27FC236}">
                  <a16:creationId xmlns:a16="http://schemas.microsoft.com/office/drawing/2014/main" xmlns="" id="{A36B83E9-29EE-88D1-D9DD-2A3D194724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xmlns="" id="{56F1AF4F-DA4C-E96C-3BFA-09731A317602}"/>
              </a:ext>
            </a:extLst>
          </p:cNvPr>
          <p:cNvSpPr txBox="1"/>
          <p:nvPr/>
        </p:nvSpPr>
        <p:spPr>
          <a:xfrm>
            <a:off x="2222746" y="1358455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xmlns="" id="{77C7014B-55A5-058B-8095-690AAAB725A5}"/>
              </a:ext>
            </a:extLst>
          </p:cNvPr>
          <p:cNvSpPr txBox="1"/>
          <p:nvPr/>
        </p:nvSpPr>
        <p:spPr>
          <a:xfrm>
            <a:off x="1847978" y="1757740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xmlns="" id="{497D7CC6-30CB-DCCE-4F2B-B52017D59E57}"/>
              </a:ext>
            </a:extLst>
          </p:cNvPr>
          <p:cNvSpPr txBox="1"/>
          <p:nvPr/>
        </p:nvSpPr>
        <p:spPr>
          <a:xfrm>
            <a:off x="1389394" y="1396196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xmlns="" id="{9B6905AF-1938-0D5A-CDCD-7015781E639D}"/>
              </a:ext>
            </a:extLst>
          </p:cNvPr>
          <p:cNvSpPr txBox="1"/>
          <p:nvPr/>
        </p:nvSpPr>
        <p:spPr>
          <a:xfrm>
            <a:off x="1758054" y="989123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pic>
        <p:nvPicPr>
          <p:cNvPr id="23675" name="Picture 123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3346" y="131233"/>
            <a:ext cx="3440310" cy="2185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70D61941-3AFC-1051-33D7-9476A1A9E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551530"/>
              </p:ext>
            </p:extLst>
          </p:nvPr>
        </p:nvGraphicFramePr>
        <p:xfrm>
          <a:off x="3749751" y="946743"/>
          <a:ext cx="1676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3" imgW="1676463" imgH="510851" progId="Equation.DSMT4">
                  <p:embed/>
                </p:oleObj>
              </mc:Choice>
              <mc:Fallback>
                <p:oleObj name="Equation" r:id="rId33" imgW="1676463" imgH="5108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749751" y="946743"/>
                        <a:ext cx="16764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326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5042" fill="hold"/>
                                        <p:tgtEl>
                                          <p:spTgt spid="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9"/>
                </p:tgtEl>
              </p:cMediaNode>
            </p:audio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5" dur="1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3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  <p:bldP spid="33" grpId="2" animBg="1"/>
      <p:bldP spid="4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8809" y="32747"/>
            <a:ext cx="12376656" cy="667207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B07F067-8745-4BC8-B4BE-4513CFBB2FD0}"/>
              </a:ext>
            </a:extLst>
          </p:cNvPr>
          <p:cNvSpPr/>
          <p:nvPr/>
        </p:nvSpPr>
        <p:spPr>
          <a:xfrm>
            <a:off x="1995789" y="656352"/>
            <a:ext cx="63413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 đo khảng cách giữa 2 điểm   và          như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8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mà không thể đo trực tiếp, người ta làm như sau (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9)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:  </a:t>
            </a:r>
            <a:endParaRPr lang="en-US" sz="32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69212" y="2155007"/>
            <a:ext cx="7996563" cy="32521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</a:rPr>
              <a:t>A</a:t>
            </a:r>
            <a:r>
              <a:rPr lang="en-US" sz="3200" dirty="0">
                <a:latin typeface="Times New Roman" panose="02020603050405020304" pitchFamily="18" charset="0"/>
              </a:rPr>
              <a:t> ở </a:t>
            </a:r>
            <a:r>
              <a:rPr lang="en-US" sz="3200" dirty="0" err="1">
                <a:latin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rí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íc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hợp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oảng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h</a:t>
            </a:r>
            <a:endParaRPr lang="en-US" sz="3200" dirty="0">
              <a:latin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Xá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n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    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</a:rPr>
              <a:t>lầ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lượt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uộc</a:t>
            </a:r>
            <a:r>
              <a:rPr lang="en-US" sz="3200" dirty="0">
                <a:latin typeface="Times New Roman" panose="02020603050405020304" pitchFamily="18" charset="0"/>
              </a:rPr>
              <a:t>            </a:t>
            </a:r>
            <a:r>
              <a:rPr lang="en-US" sz="3200" dirty="0" err="1">
                <a:latin typeface="Times New Roman" panose="02020603050405020304" pitchFamily="18" charset="0"/>
              </a:rPr>
              <a:t>sa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</a:rPr>
              <a:t>  </a:t>
            </a:r>
          </a:p>
          <a:p>
            <a:pPr>
              <a:spcBef>
                <a:spcPts val="1600"/>
              </a:spcBef>
            </a:pPr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thẳng</a:t>
            </a:r>
            <a:r>
              <a:rPr lang="en-US" sz="3200">
                <a:latin typeface="Times New Roman" panose="02020603050405020304" pitchFamily="18" charset="0"/>
              </a:rPr>
              <a:t>      , từ </a:t>
            </a:r>
            <a:r>
              <a:rPr lang="en-US" sz="3200" dirty="0" err="1">
                <a:latin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oảng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giữa</a:t>
            </a:r>
            <a:r>
              <a:rPr lang="en-US" sz="3200" dirty="0">
                <a:latin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endParaRPr lang="en-US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247A310-4171-B4AD-180C-6B0914E6DE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097" y="837899"/>
            <a:ext cx="1111692" cy="111169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172464"/>
              </p:ext>
            </p:extLst>
          </p:nvPr>
        </p:nvGraphicFramePr>
        <p:xfrm>
          <a:off x="7382435" y="763928"/>
          <a:ext cx="356405" cy="38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82435" y="763928"/>
                        <a:ext cx="356405" cy="383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58295"/>
              </p:ext>
            </p:extLst>
          </p:nvPr>
        </p:nvGraphicFramePr>
        <p:xfrm>
          <a:off x="8269420" y="750481"/>
          <a:ext cx="409451" cy="47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9420" y="750481"/>
                        <a:ext cx="409451" cy="477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37372"/>
              </p:ext>
            </p:extLst>
          </p:nvPr>
        </p:nvGraphicFramePr>
        <p:xfrm>
          <a:off x="1481887" y="2742968"/>
          <a:ext cx="1228486" cy="43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1887" y="2742968"/>
                        <a:ext cx="1228486" cy="436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202027"/>
              </p:ext>
            </p:extLst>
          </p:nvPr>
        </p:nvGraphicFramePr>
        <p:xfrm>
          <a:off x="4403906" y="4471427"/>
          <a:ext cx="665635" cy="37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1" imgW="291960" imgH="164880" progId="Equation.DSMT4">
                  <p:embed/>
                </p:oleObj>
              </mc:Choice>
              <mc:Fallback>
                <p:oleObj name="Equation" r:id="rId11" imgW="291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03906" y="4471427"/>
                        <a:ext cx="665635" cy="376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99696"/>
              </p:ext>
            </p:extLst>
          </p:nvPr>
        </p:nvGraphicFramePr>
        <p:xfrm>
          <a:off x="4928407" y="3279263"/>
          <a:ext cx="436969" cy="40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3" imgW="177480" imgH="164880" progId="Equation.DSMT4">
                  <p:embed/>
                </p:oleObj>
              </mc:Choice>
              <mc:Fallback>
                <p:oleObj name="Equation" r:id="rId13" imgW="1774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407" y="3279263"/>
                        <a:ext cx="436969" cy="405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634431"/>
              </p:ext>
            </p:extLst>
          </p:nvPr>
        </p:nvGraphicFramePr>
        <p:xfrm>
          <a:off x="4013549" y="3283214"/>
          <a:ext cx="483679" cy="36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5" imgW="527040" imgH="395280" progId="Equation.DSMT4">
                  <p:embed/>
                </p:oleObj>
              </mc:Choice>
              <mc:Fallback>
                <p:oleObj name="Equation" r:id="rId15" imgW="527040" imgH="3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13549" y="3283214"/>
                        <a:ext cx="483679" cy="36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68766"/>
              </p:ext>
            </p:extLst>
          </p:nvPr>
        </p:nvGraphicFramePr>
        <p:xfrm>
          <a:off x="1968896" y="3638160"/>
          <a:ext cx="1527340" cy="83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7" imgW="723600" imgH="393480" progId="Equation.DSMT4">
                  <p:embed/>
                </p:oleObj>
              </mc:Choice>
              <mc:Fallback>
                <p:oleObj name="Equation" r:id="rId17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68896" y="3638160"/>
                        <a:ext cx="1527340" cy="830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522594"/>
              </p:ext>
            </p:extLst>
          </p:nvPr>
        </p:nvGraphicFramePr>
        <p:xfrm>
          <a:off x="4799820" y="4940342"/>
          <a:ext cx="326322" cy="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9" imgW="164880" imgH="177480" progId="Equation.DSMT4">
                  <p:embed/>
                </p:oleObj>
              </mc:Choice>
              <mc:Fallback>
                <p:oleObj name="Equation" r:id="rId19" imgW="1648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20" y="4940342"/>
                        <a:ext cx="326322" cy="35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08371"/>
              </p:ext>
            </p:extLst>
          </p:nvPr>
        </p:nvGraphicFramePr>
        <p:xfrm>
          <a:off x="5699537" y="4893276"/>
          <a:ext cx="375853" cy="43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537" y="4893276"/>
                        <a:ext cx="375853" cy="438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536" name="Picture 80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5776" y="1087993"/>
            <a:ext cx="3513129" cy="4382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868906"/>
              </p:ext>
            </p:extLst>
          </p:nvPr>
        </p:nvGraphicFramePr>
        <p:xfrm>
          <a:off x="7752883" y="3272552"/>
          <a:ext cx="1162517" cy="41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24" imgW="1222200" imgH="433440" progId="Equation.DSMT4">
                  <p:embed/>
                </p:oleObj>
              </mc:Choice>
              <mc:Fallback>
                <p:oleObj name="Equation" r:id="rId24" imgW="1222200" imgH="4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752883" y="3272552"/>
                        <a:ext cx="1162517" cy="412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xmlns="" id="{ABEF0BE5-B79B-AEB3-BDFC-B621DFCF12C9}"/>
              </a:ext>
            </a:extLst>
          </p:cNvPr>
          <p:cNvSpPr/>
          <p:nvPr/>
        </p:nvSpPr>
        <p:spPr>
          <a:xfrm>
            <a:off x="839248" y="5373574"/>
            <a:ext cx="1078471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ở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ô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y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3637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2227" y="3149095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36176" y="-228600"/>
            <a:ext cx="12922623" cy="710441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381220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302102" y="980786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08799" y="1565561"/>
            <a:ext cx="8545237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Đ3: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7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 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qua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)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hay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ự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á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ố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</a:t>
            </a:r>
          </a:p>
        </p:txBody>
      </p:sp>
      <p:pic>
        <p:nvPicPr>
          <p:cNvPr id="20" name="Hình ảnh 7">
            <a:extLst>
              <a:ext uri="{FF2B5EF4-FFF2-40B4-BE49-F238E27FC236}">
                <a16:creationId xmlns:a16="http://schemas.microsoft.com/office/drawing/2014/main" xmlns="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800" y="4687136"/>
            <a:ext cx="2618080" cy="2170864"/>
          </a:xfrm>
          <a:prstGeom prst="rect">
            <a:avLst/>
          </a:prstGeom>
        </p:spPr>
      </p:pic>
      <p:sp>
        <p:nvSpPr>
          <p:cNvPr id="21" name="Bong bóng Ý nghĩ: Hình đám mây 13">
            <a:extLst>
              <a:ext uri="{FF2B5EF4-FFF2-40B4-BE49-F238E27FC236}">
                <a16:creationId xmlns:a16="http://schemas.microsoft.com/office/drawing/2014/main" xmlns="" id="{7368768F-8941-40A8-A049-C095678B8066}"/>
              </a:ext>
            </a:extLst>
          </p:cNvPr>
          <p:cNvSpPr/>
          <p:nvPr/>
        </p:nvSpPr>
        <p:spPr>
          <a:xfrm>
            <a:off x="5932891" y="5291755"/>
            <a:ext cx="2815086" cy="1173193"/>
          </a:xfrm>
          <a:prstGeom prst="cloudCallout">
            <a:avLst>
              <a:gd name="adj1" fmla="val 72314"/>
              <a:gd name="adj2" fmla="val -32634"/>
            </a:avLst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43503"/>
              </p:ext>
            </p:extLst>
          </p:nvPr>
        </p:nvGraphicFramePr>
        <p:xfrm>
          <a:off x="4337420" y="1704695"/>
          <a:ext cx="4943533" cy="39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7" imgW="2527200" imgH="203040" progId="Equation.DSMT4">
                  <p:embed/>
                </p:oleObj>
              </mc:Choice>
              <mc:Fallback>
                <p:oleObj name="Equation" r:id="rId7" imgW="25272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420" y="1704695"/>
                        <a:ext cx="4943533" cy="398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529890"/>
              </p:ext>
            </p:extLst>
          </p:nvPr>
        </p:nvGraphicFramePr>
        <p:xfrm>
          <a:off x="3797300" y="2227263"/>
          <a:ext cx="14208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9" imgW="672840" imgH="393480" progId="Equation.DSMT4">
                  <p:embed/>
                </p:oleObj>
              </mc:Choice>
              <mc:Fallback>
                <p:oleObj name="Equation" r:id="rId9" imgW="6728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2227263"/>
                        <a:ext cx="142081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852870"/>
              </p:ext>
            </p:extLst>
          </p:nvPr>
        </p:nvGraphicFramePr>
        <p:xfrm>
          <a:off x="4645212" y="3141840"/>
          <a:ext cx="4841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1" imgW="527040" imgH="395280" progId="Equation.DSMT4">
                  <p:embed/>
                </p:oleObj>
              </mc:Choice>
              <mc:Fallback>
                <p:oleObj name="Equation" r:id="rId11" imgW="527040" imgH="395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212" y="3141840"/>
                        <a:ext cx="48418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159939"/>
              </p:ext>
            </p:extLst>
          </p:nvPr>
        </p:nvGraphicFramePr>
        <p:xfrm>
          <a:off x="5593587" y="3180753"/>
          <a:ext cx="4365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3" imgW="177480" imgH="164880" progId="Equation.DSMT4">
                  <p:embed/>
                </p:oleObj>
              </mc:Choice>
              <mc:Fallback>
                <p:oleObj name="Equation" r:id="rId13" imgW="17748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587" y="3180753"/>
                        <a:ext cx="4365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736933"/>
              </p:ext>
            </p:extLst>
          </p:nvPr>
        </p:nvGraphicFramePr>
        <p:xfrm>
          <a:off x="1355072" y="3632294"/>
          <a:ext cx="631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5" imgW="291960" imgH="190440" progId="Equation.DSMT4">
                  <p:embed/>
                </p:oleObj>
              </mc:Choice>
              <mc:Fallback>
                <p:oleObj name="Equation" r:id="rId15" imgW="29196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072" y="3632294"/>
                        <a:ext cx="6318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660368"/>
              </p:ext>
            </p:extLst>
          </p:nvPr>
        </p:nvGraphicFramePr>
        <p:xfrm>
          <a:off x="6562165" y="4154488"/>
          <a:ext cx="222408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7" imgW="1054080" imgH="393480" progId="Equation.DSMT4">
                  <p:embed/>
                </p:oleObj>
              </mc:Choice>
              <mc:Fallback>
                <p:oleObj name="Equation" r:id="rId17" imgW="10540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65" y="4154488"/>
                        <a:ext cx="222408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6" name="Picture 82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1953" y="1273173"/>
            <a:ext cx="3150596" cy="2878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13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20" name="chimes.wav"/>
          </p:stSnd>
        </p:sndAc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36176" y="-228600"/>
            <a:ext cx="12922623" cy="710441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381220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302102" y="980786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08799" y="1565561"/>
            <a:ext cx="8545237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ự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á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207123"/>
              </p:ext>
            </p:extLst>
          </p:nvPr>
        </p:nvGraphicFramePr>
        <p:xfrm>
          <a:off x="1869884" y="2225675"/>
          <a:ext cx="50911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6" imgW="2412720" imgH="393480" progId="Equation.DSMT4">
                  <p:embed/>
                </p:oleObj>
              </mc:Choice>
              <mc:Fallback>
                <p:oleObj name="Equation" r:id="rId6" imgW="241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884" y="2225675"/>
                        <a:ext cx="509111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660718"/>
              </p:ext>
            </p:extLst>
          </p:nvPr>
        </p:nvGraphicFramePr>
        <p:xfrm>
          <a:off x="2324754" y="3695700"/>
          <a:ext cx="241141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8" imgW="1143000" imgH="393480" progId="Equation.DSMT4">
                  <p:embed/>
                </p:oleObj>
              </mc:Choice>
              <mc:Fallback>
                <p:oleObj name="Equation" r:id="rId8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754" y="3695700"/>
                        <a:ext cx="2411412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6" name="Picture 8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1717" y="1273173"/>
            <a:ext cx="3785411" cy="3458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562904" y="4703046"/>
            <a:ext cx="114184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ừ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)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b)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ì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694311"/>
              </p:ext>
            </p:extLst>
          </p:nvPr>
        </p:nvGraphicFramePr>
        <p:xfrm>
          <a:off x="3210128" y="3156563"/>
          <a:ext cx="1052332" cy="43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1" imgW="457200" imgH="190440" progId="Equation.DSMT4">
                  <p:embed/>
                </p:oleObj>
              </mc:Choice>
              <mc:Fallback>
                <p:oleObj name="Equation" r:id="rId11" imgW="457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10128" y="3156563"/>
                        <a:ext cx="1052332" cy="43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235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97540" y="-403412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0" y="701845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08799" y="3528823"/>
            <a:ext cx="854523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8,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		  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854433"/>
              </p:ext>
            </p:extLst>
          </p:nvPr>
        </p:nvGraphicFramePr>
        <p:xfrm>
          <a:off x="5742411" y="3655071"/>
          <a:ext cx="1448761" cy="425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6" imgW="647640" imgH="190440" progId="Equation.DSMT4">
                  <p:embed/>
                </p:oleObj>
              </mc:Choice>
              <mc:Fallback>
                <p:oleObj name="Equation" r:id="rId6" imgW="647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42411" y="3655071"/>
                        <a:ext cx="1448761" cy="425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505429"/>
              </p:ext>
            </p:extLst>
          </p:nvPr>
        </p:nvGraphicFramePr>
        <p:xfrm>
          <a:off x="3437965" y="3456058"/>
          <a:ext cx="1522750" cy="82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8" imgW="723600" imgH="393480" progId="Equation.DSMT4">
                  <p:embed/>
                </p:oleObj>
              </mc:Choice>
              <mc:Fallback>
                <p:oleObj name="Equation" r:id="rId8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7965" y="3456058"/>
                        <a:ext cx="1522750" cy="829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195352" y="4638912"/>
            <a:ext cx="8545237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200"/>
              </a:lnSpc>
              <a:spcBef>
                <a:spcPct val="50000"/>
              </a:spcBef>
            </a:pP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8,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			   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ũng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122090"/>
              </p:ext>
            </p:extLst>
          </p:nvPr>
        </p:nvGraphicFramePr>
        <p:xfrm>
          <a:off x="1099560" y="5129192"/>
          <a:ext cx="30273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0" imgW="1434960" imgH="393480" progId="Equation.DSMT4">
                  <p:embed/>
                </p:oleObj>
              </mc:Choice>
              <mc:Fallback>
                <p:oleObj name="Equation" r:id="rId10" imgW="143496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560" y="5129192"/>
                        <a:ext cx="302736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660361"/>
              </p:ext>
            </p:extLst>
          </p:nvPr>
        </p:nvGraphicFramePr>
        <p:xfrm>
          <a:off x="6809360" y="5334873"/>
          <a:ext cx="1424260" cy="41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2" imgW="647640" imgH="190440" progId="Equation.DSMT4">
                  <p:embed/>
                </p:oleObj>
              </mc:Choice>
              <mc:Fallback>
                <p:oleObj name="Equation" r:id="rId12" imgW="647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09360" y="5334873"/>
                        <a:ext cx="1424260" cy="41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15" name="Picture 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8" y="1215938"/>
            <a:ext cx="1065572" cy="1283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741585" y="1237466"/>
            <a:ext cx="1145041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ày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òn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 </a:t>
            </a:r>
            <a:endParaRPr lang="en-US" sz="3200" b="1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617" name="Picture 1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4036" y="2499291"/>
            <a:ext cx="3691030" cy="3048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6244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97540" y="-403412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0" y="701845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112223" y="1237466"/>
            <a:ext cx="11996648" cy="31495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4: 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ằ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.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ù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ỉ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ượt</a:t>
            </a:r>
            <a:r>
              <a:rPr lang="en-US" sz="320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huộc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	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ỏ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ã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		        (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9)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ts val="4000"/>
              </a:lnSpc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minh  	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ts val="4000"/>
              </a:lnSpc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à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  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792144"/>
              </p:ext>
            </p:extLst>
          </p:nvPr>
        </p:nvGraphicFramePr>
        <p:xfrm>
          <a:off x="3865563" y="1316760"/>
          <a:ext cx="11096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6" imgW="431640" imgH="190440" progId="Equation.DSMT4">
                  <p:embed/>
                </p:oleObj>
              </mc:Choice>
              <mc:Fallback>
                <p:oleObj name="Equation" r:id="rId6" imgW="431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5563" y="1316760"/>
                        <a:ext cx="110966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520535"/>
              </p:ext>
            </p:extLst>
          </p:nvPr>
        </p:nvGraphicFramePr>
        <p:xfrm>
          <a:off x="10952885" y="1310410"/>
          <a:ext cx="13239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8" imgW="545760" imgH="215640" progId="Equation.DSMT4">
                  <p:embed/>
                </p:oleObj>
              </mc:Choice>
              <mc:Fallback>
                <p:oleObj name="Equation" r:id="rId8" imgW="545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52885" y="1310410"/>
                        <a:ext cx="13239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715678"/>
              </p:ext>
            </p:extLst>
          </p:nvPr>
        </p:nvGraphicFramePr>
        <p:xfrm>
          <a:off x="98685" y="2365058"/>
          <a:ext cx="1913316" cy="43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0" imgW="901440" imgH="203040" progId="Equation.DSMT4">
                  <p:embed/>
                </p:oleObj>
              </mc:Choice>
              <mc:Fallback>
                <p:oleObj name="Equation" r:id="rId10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685" y="2365058"/>
                        <a:ext cx="1913316" cy="43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93863"/>
              </p:ext>
            </p:extLst>
          </p:nvPr>
        </p:nvGraphicFramePr>
        <p:xfrm>
          <a:off x="3657748" y="2187575"/>
          <a:ext cx="268446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2" imgW="1193760" imgH="406080" progId="Equation.DSMT4">
                  <p:embed/>
                </p:oleObj>
              </mc:Choice>
              <mc:Fallback>
                <p:oleObj name="Equation" r:id="rId12" imgW="1193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7748" y="2187575"/>
                        <a:ext cx="2684462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252125"/>
              </p:ext>
            </p:extLst>
          </p:nvPr>
        </p:nvGraphicFramePr>
        <p:xfrm>
          <a:off x="2986088" y="3146425"/>
          <a:ext cx="12811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4" imgW="634680" imgH="190440" progId="Equation.DSMT4">
                  <p:embed/>
                </p:oleObj>
              </mc:Choice>
              <mc:Fallback>
                <p:oleObj name="Equation" r:id="rId14" imgW="634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86088" y="3146425"/>
                        <a:ext cx="128111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81940"/>
              </p:ext>
            </p:extLst>
          </p:nvPr>
        </p:nvGraphicFramePr>
        <p:xfrm>
          <a:off x="4972050" y="3144838"/>
          <a:ext cx="13033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6" imgW="647640" imgH="190440" progId="Equation.DSMT4">
                  <p:embed/>
                </p:oleObj>
              </mc:Choice>
              <mc:Fallback>
                <p:oleObj name="Equation" r:id="rId16" imgW="647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72050" y="3144838"/>
                        <a:ext cx="1303338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566297"/>
              </p:ext>
            </p:extLst>
          </p:nvPr>
        </p:nvGraphicFramePr>
        <p:xfrm>
          <a:off x="5927911" y="1340166"/>
          <a:ext cx="405655" cy="37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8" imgW="190440" imgH="177480" progId="Equation.DSMT4">
                  <p:embed/>
                </p:oleObj>
              </mc:Choice>
              <mc:Fallback>
                <p:oleObj name="Equation" r:id="rId18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27911" y="1340166"/>
                        <a:ext cx="405655" cy="37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50794"/>
              </p:ext>
            </p:extLst>
          </p:nvPr>
        </p:nvGraphicFramePr>
        <p:xfrm>
          <a:off x="2450740" y="3889056"/>
          <a:ext cx="1045417" cy="398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20" imgW="533160" imgH="203040" progId="Equation.DSMT4">
                  <p:embed/>
                </p:oleObj>
              </mc:Choice>
              <mc:Fallback>
                <p:oleObj name="Equation" r:id="rId20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50740" y="3889056"/>
                        <a:ext cx="1045417" cy="398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916325"/>
              </p:ext>
            </p:extLst>
          </p:nvPr>
        </p:nvGraphicFramePr>
        <p:xfrm>
          <a:off x="7941688" y="1306513"/>
          <a:ext cx="434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22" imgW="164880" imgH="177480" progId="Equation.DSMT4">
                  <p:embed/>
                </p:oleObj>
              </mc:Choice>
              <mc:Fallback>
                <p:oleObj name="Equation" r:id="rId22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41688" y="1306513"/>
                        <a:ext cx="4349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139185"/>
              </p:ext>
            </p:extLst>
          </p:nvPr>
        </p:nvGraphicFramePr>
        <p:xfrm>
          <a:off x="8818563" y="1284288"/>
          <a:ext cx="4365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24" imgW="164880" imgH="190440" progId="Equation.DSMT4">
                  <p:embed/>
                </p:oleObj>
              </mc:Choice>
              <mc:Fallback>
                <p:oleObj name="Equation" r:id="rId24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818563" y="1284288"/>
                        <a:ext cx="43656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Hình ảnh 3">
            <a:extLst>
              <a:ext uri="{FF2B5EF4-FFF2-40B4-BE49-F238E27FC236}">
                <a16:creationId xmlns:a16="http://schemas.microsoft.com/office/drawing/2014/main" xmlns="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223" y="4730644"/>
            <a:ext cx="1574569" cy="1829904"/>
          </a:xfrm>
          <a:prstGeom prst="rect">
            <a:avLst/>
          </a:prstGeom>
        </p:spPr>
      </p:pic>
      <p:sp>
        <p:nvSpPr>
          <p:cNvPr id="28" name="Bong bóng Ý nghĩ: Hình đám mây 12">
            <a:extLst>
              <a:ext uri="{FF2B5EF4-FFF2-40B4-BE49-F238E27FC236}">
                <a16:creationId xmlns:a16="http://schemas.microsoft.com/office/drawing/2014/main" xmlns="" id="{1B37E295-E975-4576-9088-77FB9347107F}"/>
              </a:ext>
            </a:extLst>
          </p:cNvPr>
          <p:cNvSpPr/>
          <p:nvPr/>
        </p:nvSpPr>
        <p:spPr>
          <a:xfrm>
            <a:off x="1686792" y="5059000"/>
            <a:ext cx="2815086" cy="1173193"/>
          </a:xfrm>
          <a:prstGeom prst="cloudCallout">
            <a:avLst>
              <a:gd name="adj1" fmla="val -73001"/>
              <a:gd name="adj2" fmla="val 1092"/>
            </a:avLst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pic>
        <p:nvPicPr>
          <p:cNvPr id="26677" name="Picture 53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133" y="2124364"/>
            <a:ext cx="3898243" cy="3410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4831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28" name="chimes.wav"/>
          </p:stSnd>
        </p:sndAc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97540" y="-403412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0" y="701845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112223" y="1237466"/>
            <a:ext cx="11996648" cy="1364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4000"/>
              </a:lnSpc>
              <a:spcBef>
                <a:spcPct val="50000"/>
              </a:spcBef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863450"/>
              </p:ext>
            </p:extLst>
          </p:nvPr>
        </p:nvGraphicFramePr>
        <p:xfrm>
          <a:off x="3118920" y="2105892"/>
          <a:ext cx="878360" cy="384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6" imgW="406080" imgH="177480" progId="Equation.DSMT4">
                  <p:embed/>
                </p:oleObj>
              </mc:Choice>
              <mc:Fallback>
                <p:oleObj name="Equation" r:id="rId6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8920" y="2105892"/>
                        <a:ext cx="878360" cy="384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835042"/>
              </p:ext>
            </p:extLst>
          </p:nvPr>
        </p:nvGraphicFramePr>
        <p:xfrm>
          <a:off x="4892820" y="2969336"/>
          <a:ext cx="1413851" cy="75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8" imgW="761760" imgH="406080" progId="Equation.DSMT4">
                  <p:embed/>
                </p:oleObj>
              </mc:Choice>
              <mc:Fallback>
                <p:oleObj name="Equation" r:id="rId8" imgW="761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2820" y="2969336"/>
                        <a:ext cx="1413851" cy="75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317391"/>
              </p:ext>
            </p:extLst>
          </p:nvPr>
        </p:nvGraphicFramePr>
        <p:xfrm>
          <a:off x="4996635" y="1977665"/>
          <a:ext cx="1365455" cy="728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10" imgW="761760" imgH="406080" progId="Equation.DSMT4">
                  <p:embed/>
                </p:oleObj>
              </mc:Choice>
              <mc:Fallback>
                <p:oleObj name="Equation" r:id="rId10" imgW="761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96635" y="1977665"/>
                        <a:ext cx="1365455" cy="728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5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8097" y="1320248"/>
            <a:ext cx="3898243" cy="3410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577433" y="2536750"/>
            <a:ext cx="3231696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64623" y="3066321"/>
            <a:ext cx="11996648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   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76264"/>
              </p:ext>
            </p:extLst>
          </p:nvPr>
        </p:nvGraphicFramePr>
        <p:xfrm>
          <a:off x="2799113" y="3178006"/>
          <a:ext cx="955470" cy="42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13" imgW="431640" imgH="190440" progId="Equation.DSMT4">
                  <p:embed/>
                </p:oleObj>
              </mc:Choice>
              <mc:Fallback>
                <p:oleObj name="Equation" r:id="rId13" imgW="431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99113" y="3178006"/>
                        <a:ext cx="955470" cy="421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895583"/>
              </p:ext>
            </p:extLst>
          </p:nvPr>
        </p:nvGraphicFramePr>
        <p:xfrm>
          <a:off x="922338" y="3806825"/>
          <a:ext cx="16652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5" imgW="825480" imgH="190440" progId="Equation.DSMT4">
                  <p:embed/>
                </p:oleObj>
              </mc:Choice>
              <mc:Fallback>
                <p:oleObj name="Equation" r:id="rId15" imgW="825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2338" y="3806825"/>
                        <a:ext cx="1665287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715978" y="3686710"/>
            <a:ext cx="3227622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138550" y="4265105"/>
            <a:ext cx="11996648" cy="1364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84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)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qua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				</a:t>
            </a:r>
          </a:p>
          <a:p>
            <a:pPr algn="just">
              <a:lnSpc>
                <a:spcPts val="384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à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  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764518"/>
              </p:ext>
            </p:extLst>
          </p:nvPr>
        </p:nvGraphicFramePr>
        <p:xfrm>
          <a:off x="763570" y="2628844"/>
          <a:ext cx="1900315" cy="43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7" imgW="838080" imgH="190440" progId="Equation.DSMT4">
                  <p:embed/>
                </p:oleObj>
              </mc:Choice>
              <mc:Fallback>
                <p:oleObj name="Equation" r:id="rId17" imgW="838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3570" y="2628844"/>
                        <a:ext cx="1900315" cy="431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567295"/>
              </p:ext>
            </p:extLst>
          </p:nvPr>
        </p:nvGraphicFramePr>
        <p:xfrm>
          <a:off x="2743688" y="4403329"/>
          <a:ext cx="565616" cy="36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9" imgW="291960" imgH="190440" progId="Equation.DSMT4">
                  <p:embed/>
                </p:oleObj>
              </mc:Choice>
              <mc:Fallback>
                <p:oleObj name="Equation" r:id="rId19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43688" y="4403329"/>
                        <a:ext cx="565616" cy="368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591365"/>
              </p:ext>
            </p:extLst>
          </p:nvPr>
        </p:nvGraphicFramePr>
        <p:xfrm>
          <a:off x="5134329" y="4428156"/>
          <a:ext cx="358564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21" imgW="177480" imgH="190440" progId="Equation.DSMT4">
                  <p:embed/>
                </p:oleObj>
              </mc:Choice>
              <mc:Fallback>
                <p:oleObj name="Equation" r:id="rId21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34329" y="4428156"/>
                        <a:ext cx="358564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811226"/>
              </p:ext>
            </p:extLst>
          </p:nvPr>
        </p:nvGraphicFramePr>
        <p:xfrm>
          <a:off x="6033801" y="4387874"/>
          <a:ext cx="27590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23" imgW="1295280" imgH="215640" progId="Equation.DSMT4">
                  <p:embed/>
                </p:oleObj>
              </mc:Choice>
              <mc:Fallback>
                <p:oleObj name="Equation" r:id="rId23" imgW="1295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33801" y="4387874"/>
                        <a:ext cx="2759075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59381"/>
              </p:ext>
            </p:extLst>
          </p:nvPr>
        </p:nvGraphicFramePr>
        <p:xfrm>
          <a:off x="1615958" y="4388034"/>
          <a:ext cx="5889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25" imgW="588960" imgH="384120" progId="Equation.DSMT4">
                  <p:embed/>
                </p:oleObj>
              </mc:Choice>
              <mc:Fallback>
                <p:oleObj name="Equation" r:id="rId25" imgW="588960" imgH="3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15958" y="4388034"/>
                        <a:ext cx="5889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505329"/>
              </p:ext>
            </p:extLst>
          </p:nvPr>
        </p:nvGraphicFramePr>
        <p:xfrm>
          <a:off x="2378133" y="5099337"/>
          <a:ext cx="10445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27" imgW="1044720" imgH="398520" progId="Equation.DSMT4">
                  <p:embed/>
                </p:oleObj>
              </mc:Choice>
              <mc:Fallback>
                <p:oleObj name="Equation" r:id="rId27" imgW="1044720" imgH="39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378133" y="5099337"/>
                        <a:ext cx="10445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3448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2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26" grpId="0"/>
      <p:bldP spid="32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69793" y="-431965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228599" y="728739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33246" y="1358489"/>
            <a:ext cx="7418130" cy="2144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1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uyện</a:t>
            </a:r>
            <a:r>
              <a:rPr lang="en-US" sz="31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31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3: 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 tam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uông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 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	         .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ử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, N 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ần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ượt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ằm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ên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A, CB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ao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			   .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ộ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ài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ạn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N.</a:t>
            </a:r>
            <a:endParaRPr lang="en-US" sz="31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121944"/>
              </p:ext>
            </p:extLst>
          </p:nvPr>
        </p:nvGraphicFramePr>
        <p:xfrm>
          <a:off x="4763193" y="1455506"/>
          <a:ext cx="910648" cy="42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6" imgW="406080" imgH="190440" progId="Equation.DSMT4">
                  <p:embed/>
                </p:oleObj>
              </mc:Choice>
              <mc:Fallback>
                <p:oleObj name="Equation" r:id="rId6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3193" y="1455506"/>
                        <a:ext cx="910648" cy="426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426981"/>
              </p:ext>
            </p:extLst>
          </p:nvPr>
        </p:nvGraphicFramePr>
        <p:xfrm>
          <a:off x="815898" y="1979045"/>
          <a:ext cx="2391891" cy="451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8" imgW="1079280" imgH="203040" progId="Equation.DSMT4">
                  <p:embed/>
                </p:oleObj>
              </mc:Choice>
              <mc:Fallback>
                <p:oleObj name="Equation" r:id="rId8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5898" y="1979045"/>
                        <a:ext cx="2391891" cy="451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Hình ảnh 3">
            <a:extLst>
              <a:ext uri="{FF2B5EF4-FFF2-40B4-BE49-F238E27FC236}">
                <a16:creationId xmlns:a16="http://schemas.microsoft.com/office/drawing/2014/main" xmlns="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591" y="3902044"/>
            <a:ext cx="2106542" cy="2448143"/>
          </a:xfrm>
          <a:prstGeom prst="rect">
            <a:avLst/>
          </a:prstGeom>
        </p:spPr>
      </p:pic>
      <p:sp>
        <p:nvSpPr>
          <p:cNvPr id="28" name="Bong bóng Ý nghĩ: Hình đám mây 12">
            <a:extLst>
              <a:ext uri="{FF2B5EF4-FFF2-40B4-BE49-F238E27FC236}">
                <a16:creationId xmlns:a16="http://schemas.microsoft.com/office/drawing/2014/main" xmlns="" id="{1B37E295-E975-4576-9088-77FB9347107F}"/>
              </a:ext>
            </a:extLst>
          </p:cNvPr>
          <p:cNvSpPr/>
          <p:nvPr/>
        </p:nvSpPr>
        <p:spPr>
          <a:xfrm>
            <a:off x="3161424" y="3557450"/>
            <a:ext cx="2956987" cy="1471750"/>
          </a:xfrm>
          <a:prstGeom prst="cloudCallout">
            <a:avLst>
              <a:gd name="adj1" fmla="val -93541"/>
              <a:gd name="adj2" fmla="val 66425"/>
            </a:avLst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756996"/>
              </p:ext>
            </p:extLst>
          </p:nvPr>
        </p:nvGraphicFramePr>
        <p:xfrm>
          <a:off x="342954" y="3012142"/>
          <a:ext cx="3024655" cy="44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1" imgW="1384200" imgH="203040" progId="Equation.DSMT4">
                  <p:embed/>
                </p:oleObj>
              </mc:Choice>
              <mc:Fallback>
                <p:oleObj name="Equation" r:id="rId11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2954" y="3012142"/>
                        <a:ext cx="3024655" cy="443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8728364" y="1817618"/>
            <a:ext cx="0" cy="2084426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9701850" y="1550813"/>
            <a:ext cx="2119746" cy="1759527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98" name="Picture 2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1153" y="1395130"/>
            <a:ext cx="3848816" cy="2929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0707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30" name="chimes.wav"/>
          </p:stSnd>
        </p:sndAc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69830" y="-389557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0" y="701845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92746" y="3426148"/>
            <a:ext cx="6194448" cy="573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614450"/>
              </p:ext>
            </p:extLst>
          </p:nvPr>
        </p:nvGraphicFramePr>
        <p:xfrm>
          <a:off x="4224981" y="1539344"/>
          <a:ext cx="3490907" cy="85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6" imgW="1765080" imgH="431640" progId="Equation.DSMT4">
                  <p:embed/>
                </p:oleObj>
              </mc:Choice>
              <mc:Fallback>
                <p:oleObj name="Equation" r:id="rId6" imgW="1765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4981" y="1539344"/>
                        <a:ext cx="3490907" cy="854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4115337" y="4498219"/>
            <a:ext cx="2784273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ythagore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308347" y="3999037"/>
            <a:ext cx="11996648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92095"/>
              </p:ext>
            </p:extLst>
          </p:nvPr>
        </p:nvGraphicFramePr>
        <p:xfrm>
          <a:off x="784652" y="5626270"/>
          <a:ext cx="20494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8" imgW="1015920" imgH="215640" progId="Equation.DSMT4">
                  <p:embed/>
                </p:oleObj>
              </mc:Choice>
              <mc:Fallback>
                <p:oleObj name="Equation" r:id="rId8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652" y="5626270"/>
                        <a:ext cx="2049462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5894214" y="1634812"/>
            <a:ext cx="693279" cy="579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84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o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542265"/>
              </p:ext>
            </p:extLst>
          </p:nvPr>
        </p:nvGraphicFramePr>
        <p:xfrm>
          <a:off x="1271588" y="4541838"/>
          <a:ext cx="29083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0" imgW="1218960" imgH="203040" progId="Equation.DSMT4">
                  <p:embed/>
                </p:oleObj>
              </mc:Choice>
              <mc:Fallback>
                <p:oleObj name="Equation" r:id="rId10" imgW="1218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71588" y="4541838"/>
                        <a:ext cx="290830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6112" y="5099748"/>
            <a:ext cx="2105889" cy="1272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5" name="Straight Arrow Connector 34"/>
          <p:cNvCxnSpPr/>
          <p:nvPr/>
        </p:nvCxnSpPr>
        <p:spPr>
          <a:xfrm>
            <a:off x="8728364" y="1870338"/>
            <a:ext cx="0" cy="2084426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9822873" y="1704087"/>
            <a:ext cx="2119746" cy="1759527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2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1153" y="1413847"/>
            <a:ext cx="3848816" cy="2929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8018"/>
              </p:ext>
            </p:extLst>
          </p:nvPr>
        </p:nvGraphicFramePr>
        <p:xfrm>
          <a:off x="1155700" y="5048250"/>
          <a:ext cx="26908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4" imgW="1066680" imgH="215640" progId="Equation.DSMT4">
                  <p:embed/>
                </p:oleObj>
              </mc:Choice>
              <mc:Fallback>
                <p:oleObj name="Equation" r:id="rId14" imgW="1066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55700" y="5048250"/>
                        <a:ext cx="2690813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22165" y="1598176"/>
            <a:ext cx="6084506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623736"/>
              </p:ext>
            </p:extLst>
          </p:nvPr>
        </p:nvGraphicFramePr>
        <p:xfrm>
          <a:off x="2803109" y="1677193"/>
          <a:ext cx="877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6" imgW="878040" imgH="412920" progId="Equation.DSMT4">
                  <p:embed/>
                </p:oleObj>
              </mc:Choice>
              <mc:Fallback>
                <p:oleObj name="Equation" r:id="rId16" imgW="878040" imgH="41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03109" y="1677193"/>
                        <a:ext cx="8778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018982"/>
              </p:ext>
            </p:extLst>
          </p:nvPr>
        </p:nvGraphicFramePr>
        <p:xfrm>
          <a:off x="1630363" y="2443163"/>
          <a:ext cx="18161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8" imgW="901440" imgH="190440" progId="Equation.DSMT4">
                  <p:embed/>
                </p:oleObj>
              </mc:Choice>
              <mc:Fallback>
                <p:oleObj name="Equation" r:id="rId18" imgW="901440" imgH="190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2443163"/>
                        <a:ext cx="18161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3522398" y="2300695"/>
            <a:ext cx="3197056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4578769" y="994232"/>
            <a:ext cx="1011835" cy="579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840"/>
              </a:lnSpc>
              <a:spcBef>
                <a:spcPct val="50000"/>
              </a:spcBef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b="1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80434" y="2892403"/>
            <a:ext cx="6439020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 (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AB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)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27783"/>
              </p:ext>
            </p:extLst>
          </p:nvPr>
        </p:nvGraphicFramePr>
        <p:xfrm>
          <a:off x="967510" y="3001618"/>
          <a:ext cx="1479898" cy="411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20" imgW="685800" imgH="190440" progId="Equation.DSMT4">
                  <p:embed/>
                </p:oleObj>
              </mc:Choice>
              <mc:Fallback>
                <p:oleObj name="Equation" r:id="rId20" imgW="685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67510" y="3001618"/>
                        <a:ext cx="1479898" cy="411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719534"/>
              </p:ext>
            </p:extLst>
          </p:nvPr>
        </p:nvGraphicFramePr>
        <p:xfrm>
          <a:off x="1092206" y="3566972"/>
          <a:ext cx="1479898" cy="38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22" imgW="736560" imgH="190440" progId="Equation.DSMT4">
                  <p:embed/>
                </p:oleObj>
              </mc:Choice>
              <mc:Fallback>
                <p:oleObj name="Equation" r:id="rId22" imgW="736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92206" y="3566972"/>
                        <a:ext cx="1479898" cy="382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863138"/>
              </p:ext>
            </p:extLst>
          </p:nvPr>
        </p:nvGraphicFramePr>
        <p:xfrm>
          <a:off x="2533075" y="4128655"/>
          <a:ext cx="9255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24" imgW="444240" imgH="190440" progId="Equation.DSMT4">
                  <p:embed/>
                </p:oleObj>
              </mc:Choice>
              <mc:Fallback>
                <p:oleObj name="Equation" r:id="rId24" imgW="4442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33075" y="4128655"/>
                        <a:ext cx="9255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930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4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26" grpId="0"/>
      <p:bldP spid="33" grpId="0"/>
      <p:bldP spid="38" grpId="0"/>
      <p:bldP spid="39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>
            <a:extLst>
              <a:ext uri="{FF2B5EF4-FFF2-40B4-BE49-F238E27FC236}">
                <a16:creationId xmlns:a16="http://schemas.microsoft.com/office/drawing/2014/main" xmlns="" id="{54D84999-1C09-4EC6-9F84-E0A78D0BB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xmlns="" id="{4D48FD5B-295E-4E8C-9EEA-4ED5A9DC2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-1034273"/>
            <a:ext cx="11544300" cy="7556120"/>
          </a:xfrm>
          <a:prstGeom prst="rect">
            <a:avLst/>
          </a:prstGeom>
        </p:spPr>
      </p:pic>
      <p:sp>
        <p:nvSpPr>
          <p:cNvPr id="72" name="Google Shape;1040;p39"/>
          <p:cNvSpPr txBox="1"/>
          <p:nvPr/>
        </p:nvSpPr>
        <p:spPr>
          <a:xfrm>
            <a:off x="4264198" y="254105"/>
            <a:ext cx="8180933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  <a:scene3d>
              <a:camera prst="perspectiveRelaxedModerately"/>
              <a:lightRig rig="threePt" dir="t"/>
            </a:scene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600" b="1"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3600" b="1" dirty="0">
              <a:solidFill>
                <a:srgbClr val="00206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  <a:reflection blurRad="6350" stA="60000" endA="900" endPos="58000" dir="5400000" sy="-100000" algn="bl" rotWithShape="0"/>
              </a:effectLst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xmlns="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768" y="1481637"/>
            <a:ext cx="842416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ụ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mpa,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ét</a:t>
            </a:r>
            <a:endParaRPr lang="en-US" sz="32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2CD458B6-D56F-44A8-8B13-744797EA0168}"/>
              </a:ext>
            </a:extLst>
          </p:cNvPr>
          <p:cNvSpPr/>
          <p:nvPr/>
        </p:nvSpPr>
        <p:spPr>
          <a:xfrm>
            <a:off x="2207768" y="3191386"/>
            <a:ext cx="8424164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omp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ảng nhó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xmlns="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5387" y="3806704"/>
            <a:ext cx="2548674" cy="2969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537119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36176" y="-228600"/>
            <a:ext cx="12922623" cy="710441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381220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08799" y="1565561"/>
            <a:ext cx="8545237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Đ3: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7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ự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á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282120"/>
              </p:ext>
            </p:extLst>
          </p:nvPr>
        </p:nvGraphicFramePr>
        <p:xfrm>
          <a:off x="1869884" y="2225675"/>
          <a:ext cx="50911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6" imgW="2412720" imgH="393480" progId="Equation.DSMT4">
                  <p:embed/>
                </p:oleObj>
              </mc:Choice>
              <mc:Fallback>
                <p:oleObj name="Equation" r:id="rId6" imgW="241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884" y="2225675"/>
                        <a:ext cx="509111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855065"/>
              </p:ext>
            </p:extLst>
          </p:nvPr>
        </p:nvGraphicFramePr>
        <p:xfrm>
          <a:off x="2324754" y="3695700"/>
          <a:ext cx="241141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8" imgW="1143000" imgH="393480" progId="Equation.DSMT4">
                  <p:embed/>
                </p:oleObj>
              </mc:Choice>
              <mc:Fallback>
                <p:oleObj name="Equation" r:id="rId8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754" y="3695700"/>
                        <a:ext cx="2411412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6" name="Picture 8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6589" y="1952046"/>
            <a:ext cx="3785411" cy="3458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562904" y="4703046"/>
            <a:ext cx="114184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ừ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ự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á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c),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ì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577198"/>
              </p:ext>
            </p:extLst>
          </p:nvPr>
        </p:nvGraphicFramePr>
        <p:xfrm>
          <a:off x="3018644" y="3122596"/>
          <a:ext cx="1023631" cy="42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1" imgW="457200" imgH="190440" progId="Equation.DSMT4">
                  <p:embed/>
                </p:oleObj>
              </mc:Choice>
              <mc:Fallback>
                <p:oleObj name="Equation" r:id="rId11" imgW="457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18644" y="3122596"/>
                        <a:ext cx="1023631" cy="42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43503"/>
              </p:ext>
            </p:extLst>
          </p:nvPr>
        </p:nvGraphicFramePr>
        <p:xfrm>
          <a:off x="4337050" y="1704975"/>
          <a:ext cx="49434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3" imgW="2527200" imgH="203040" progId="Equation.DSMT4">
                  <p:embed/>
                </p:oleObj>
              </mc:Choice>
              <mc:Fallback>
                <p:oleObj name="Equation" r:id="rId13" imgW="25272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1704975"/>
                        <a:ext cx="49434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560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55975" y="-389557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41564" y="701845"/>
            <a:ext cx="505487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ệ quả của định lí Thalès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380347" y="3400834"/>
            <a:ext cx="7951123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  ,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ượ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, AC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, N.</a:t>
            </a:r>
          </a:p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186258"/>
              </p:ext>
            </p:extLst>
          </p:nvPr>
        </p:nvGraphicFramePr>
        <p:xfrm>
          <a:off x="1961300" y="3514072"/>
          <a:ext cx="877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6" imgW="878040" imgH="412920" progId="Equation.DSMT4">
                  <p:embed/>
                </p:oleObj>
              </mc:Choice>
              <mc:Fallback>
                <p:oleObj name="Equation" r:id="rId6" imgW="878040" imgH="41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1300" y="3514072"/>
                        <a:ext cx="8778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8" y="1215938"/>
            <a:ext cx="1065572" cy="1283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741585" y="1237466"/>
            <a:ext cx="1145041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òn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ó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ớ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ã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 </a:t>
            </a:r>
            <a:endParaRPr lang="en-US" sz="3200" b="1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153546"/>
              </p:ext>
            </p:extLst>
          </p:nvPr>
        </p:nvGraphicFramePr>
        <p:xfrm>
          <a:off x="2836555" y="4555854"/>
          <a:ext cx="24114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2411280" imgH="830160" progId="Equation.DSMT4">
                  <p:embed/>
                </p:oleObj>
              </mc:Choice>
              <mc:Fallback>
                <p:oleObj name="Equation" r:id="rId9" imgW="2411280" imgH="83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6555" y="4555854"/>
                        <a:ext cx="241141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814" name="Picture 4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0035" y="2739890"/>
            <a:ext cx="4451485" cy="319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3873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4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8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55975" y="-389557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41564" y="701845"/>
            <a:ext cx="53894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ệ quả của định lí Thalès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151997" y="1353421"/>
            <a:ext cx="8277201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4000"/>
              </a:lnSpc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minh</a:t>
            </a:r>
          </a:p>
          <a:p>
            <a:pPr algn="just">
              <a:lnSpc>
                <a:spcPts val="4000"/>
              </a:lnSpc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u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N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ẻ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,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C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 (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1).</a:t>
            </a:r>
          </a:p>
          <a:p>
            <a:pPr algn="just">
              <a:lnSpc>
                <a:spcPts val="4000"/>
              </a:lnSpc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MNP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P = MN</a:t>
            </a:r>
          </a:p>
          <a:p>
            <a:pPr algn="just">
              <a:lnSpc>
                <a:spcPts val="4000"/>
              </a:lnSpc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P // AB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000"/>
              </a:lnSpc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159799"/>
              </p:ext>
            </p:extLst>
          </p:nvPr>
        </p:nvGraphicFramePr>
        <p:xfrm>
          <a:off x="5841646" y="3319613"/>
          <a:ext cx="1527341" cy="85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6" imgW="723600" imgH="406080" progId="Equation.DSMT4">
                  <p:embed/>
                </p:oleObj>
              </mc:Choice>
              <mc:Fallback>
                <p:oleObj name="Equation" r:id="rId6" imgW="723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1646" y="3319613"/>
                        <a:ext cx="1527341" cy="857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6112" y="5099748"/>
            <a:ext cx="2105889" cy="1272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151997" y="4674750"/>
            <a:ext cx="7829485" cy="1364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N // B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ậy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7305550" y="3434261"/>
            <a:ext cx="2519386" cy="573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279618"/>
              </p:ext>
            </p:extLst>
          </p:nvPr>
        </p:nvGraphicFramePr>
        <p:xfrm>
          <a:off x="1056154" y="5383882"/>
          <a:ext cx="24114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9" imgW="2411280" imgH="830160" progId="Equation.DSMT4">
                  <p:embed/>
                </p:oleObj>
              </mc:Choice>
              <mc:Fallback>
                <p:oleObj name="Equation" r:id="rId9" imgW="2411280" imgH="83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6154" y="5383882"/>
                        <a:ext cx="241141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250" y="701845"/>
            <a:ext cx="3954751" cy="2896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318"/>
              </p:ext>
            </p:extLst>
          </p:nvPr>
        </p:nvGraphicFramePr>
        <p:xfrm>
          <a:off x="1465263" y="3873500"/>
          <a:ext cx="16398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2" imgW="812520" imgH="406080" progId="Equation.DSMT4">
                  <p:embed/>
                </p:oleObj>
              </mc:Choice>
              <mc:Fallback>
                <p:oleObj name="Equation" r:id="rId12" imgW="812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65263" y="3873500"/>
                        <a:ext cx="1639887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072673"/>
              </p:ext>
            </p:extLst>
          </p:nvPr>
        </p:nvGraphicFramePr>
        <p:xfrm>
          <a:off x="6607549" y="4589715"/>
          <a:ext cx="1535572" cy="805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4" imgW="774360" imgH="406080" progId="Equation.DSMT4">
                  <p:embed/>
                </p:oleObj>
              </mc:Choice>
              <mc:Fallback>
                <p:oleObj name="Equation" r:id="rId14" imgW="774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07549" y="4589715"/>
                        <a:ext cx="1535572" cy="805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8209291" y="4630055"/>
            <a:ext cx="2517446" cy="573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179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40" name="chimes.wav"/>
          </p:stSnd>
        </p:sndAc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55975" y="-389557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41564" y="701845"/>
            <a:ext cx="53894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ệ quả của định lí Thalès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151997" y="1313080"/>
            <a:ext cx="1185622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200"/>
              </a:lnSpc>
            </a:pP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ú</a:t>
            </a: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ý: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ệ quả trên vẫn đúng cho trường hợp đường thẳng d song song với một cạnh của tam</a:t>
            </a:r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 và cắt phần kéo dài của hai cạnh còn lại. </a:t>
            </a:r>
            <a:endParaRPr lang="en-US" sz="3000" b="1" i="1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200"/>
              </a:lnSpc>
            </a:pP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ẳng hạn, ta cũng có dãy tỉ số bằ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au 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2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2b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964714"/>
              </p:ext>
            </p:extLst>
          </p:nvPr>
        </p:nvGraphicFramePr>
        <p:xfrm>
          <a:off x="7483579" y="2339114"/>
          <a:ext cx="241141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2411280" imgH="830160" progId="Equation.DSMT4">
                  <p:embed/>
                </p:oleObj>
              </mc:Choice>
              <mc:Fallback>
                <p:oleObj name="Equation" r:id="rId6" imgW="2411280" imgH="830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579" y="2339114"/>
                        <a:ext cx="2411412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0534" y="3236611"/>
            <a:ext cx="7286625" cy="325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Hình ảnh 3">
            <a:extLst>
              <a:ext uri="{FF2B5EF4-FFF2-40B4-BE49-F238E27FC236}">
                <a16:creationId xmlns:a16="http://schemas.microsoft.com/office/drawing/2014/main" xmlns="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17" y="4030715"/>
            <a:ext cx="2255716" cy="2621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21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40" name="chimes.wav"/>
          </p:stSnd>
        </p:sndAc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55975" y="-389557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41564" y="701845"/>
            <a:ext cx="53894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ệ quả của định lí Thalès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151997" y="1353421"/>
            <a:ext cx="11856227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200"/>
              </a:lnSpc>
            </a:pP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5: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ình 13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cho biết 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 = 4, BC = 3, AM = 3, MN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//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BC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 Tính độ dài đoạ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 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N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Hình ảnh 3">
            <a:extLst>
              <a:ext uri="{FF2B5EF4-FFF2-40B4-BE49-F238E27FC236}">
                <a16:creationId xmlns:a16="http://schemas.microsoft.com/office/drawing/2014/main" xmlns="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2118" y="4641284"/>
            <a:ext cx="1645843" cy="191273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122418" y="2584007"/>
            <a:ext cx="8351716" cy="3997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4400"/>
              </a:lnSpc>
            </a:pP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b="1" u="sng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400"/>
              </a:lnSpc>
            </a:pP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 tam giác 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với 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N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//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BC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ta có 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400"/>
              </a:lnSpc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			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hệ quả của định lí Thalès).</a:t>
            </a:r>
          </a:p>
          <a:p>
            <a:pPr algn="just">
              <a:lnSpc>
                <a:spcPts val="4400"/>
              </a:lnSpc>
            </a:pP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400"/>
              </a:lnSpc>
            </a:pP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o 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 = 4, BC = 3, AM = 3 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400"/>
              </a:lnSpc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ts val="4400"/>
              </a:lnSpc>
            </a:pP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uy ra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004480"/>
              </p:ext>
            </p:extLst>
          </p:nvPr>
        </p:nvGraphicFramePr>
        <p:xfrm>
          <a:off x="2197659" y="3637951"/>
          <a:ext cx="1567518" cy="82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7" imgW="1528920" imgH="803160" progId="Equation.DSMT4">
                  <p:embed/>
                </p:oleObj>
              </mc:Choice>
              <mc:Fallback>
                <p:oleObj name="Equation" r:id="rId7" imgW="1528920" imgH="80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7659" y="3637951"/>
                        <a:ext cx="1567518" cy="82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17686"/>
              </p:ext>
            </p:extLst>
          </p:nvPr>
        </p:nvGraphicFramePr>
        <p:xfrm>
          <a:off x="5729529" y="4748704"/>
          <a:ext cx="1315976" cy="9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9" imgW="571320" imgH="393480" progId="Equation.DSMT4">
                  <p:embed/>
                </p:oleObj>
              </mc:Choice>
              <mc:Fallback>
                <p:oleObj name="Equation" r:id="rId9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9529" y="4748704"/>
                        <a:ext cx="1315976" cy="90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996446"/>
              </p:ext>
            </p:extLst>
          </p:nvPr>
        </p:nvGraphicFramePr>
        <p:xfrm>
          <a:off x="1578565" y="5671398"/>
          <a:ext cx="2626163" cy="957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1" imgW="1079280" imgH="393480" progId="Equation.DSMT4">
                  <p:embed/>
                </p:oleObj>
              </mc:Choice>
              <mc:Fallback>
                <p:oleObj name="Equation" r:id="rId11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78565" y="5671398"/>
                        <a:ext cx="2626163" cy="957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9" name="Picture 9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2689" y="1938196"/>
            <a:ext cx="4423256" cy="2810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5194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4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69793" y="-389558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41564" y="701845"/>
            <a:ext cx="59020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Hệ quả của đ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ịnh lí Thalès: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112223" y="1237466"/>
            <a:ext cx="11996648" cy="1086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3: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2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ts val="4000"/>
              </a:lnSpc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204004"/>
              </p:ext>
            </p:extLst>
          </p:nvPr>
        </p:nvGraphicFramePr>
        <p:xfrm>
          <a:off x="2314575" y="1888830"/>
          <a:ext cx="8778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6" imgW="406080" imgH="190440" progId="Equation.DSMT4">
                  <p:embed/>
                </p:oleObj>
              </mc:Choice>
              <mc:Fallback>
                <p:oleObj name="Equation" r:id="rId6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4575" y="1888830"/>
                        <a:ext cx="8778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807934"/>
              </p:ext>
            </p:extLst>
          </p:nvPr>
        </p:nvGraphicFramePr>
        <p:xfrm>
          <a:off x="5136216" y="4823189"/>
          <a:ext cx="13890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36216" y="4823189"/>
                        <a:ext cx="1389063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4198468" y="2176520"/>
            <a:ext cx="2784273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ythagore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083669"/>
              </p:ext>
            </p:extLst>
          </p:nvPr>
        </p:nvGraphicFramePr>
        <p:xfrm>
          <a:off x="956250" y="3294190"/>
          <a:ext cx="1460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10" imgW="723600" imgH="190440" progId="Equation.DSMT4">
                  <p:embed/>
                </p:oleObj>
              </mc:Choice>
              <mc:Fallback>
                <p:oleObj name="Equation" r:id="rId10" imgW="723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6250" y="3294190"/>
                        <a:ext cx="14605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3931720" y="3622789"/>
            <a:ext cx="693279" cy="579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84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o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423479"/>
              </p:ext>
            </p:extLst>
          </p:nvPr>
        </p:nvGraphicFramePr>
        <p:xfrm>
          <a:off x="1361444" y="2227857"/>
          <a:ext cx="2726337" cy="48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12" imgW="1143000" imgH="203040" progId="Equation.DSMT4">
                  <p:embed/>
                </p:oleObj>
              </mc:Choice>
              <mc:Fallback>
                <p:oleObj name="Equation" r:id="rId12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61444" y="2227857"/>
                        <a:ext cx="2726337" cy="484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6112" y="5099748"/>
            <a:ext cx="2105889" cy="1272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230312"/>
              </p:ext>
            </p:extLst>
          </p:nvPr>
        </p:nvGraphicFramePr>
        <p:xfrm>
          <a:off x="3958614" y="5525442"/>
          <a:ext cx="20780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15" imgW="977760" imgH="393480" progId="Equation.DSMT4">
                  <p:embed/>
                </p:oleObj>
              </mc:Choice>
              <mc:Fallback>
                <p:oleObj name="Equation" r:id="rId15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58614" y="5525442"/>
                        <a:ext cx="2078038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8728364" y="1870338"/>
            <a:ext cx="0" cy="2084426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9822873" y="1704087"/>
            <a:ext cx="2119746" cy="1759527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26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1153" y="1413847"/>
            <a:ext cx="3848816" cy="2929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062383"/>
              </p:ext>
            </p:extLst>
          </p:nvPr>
        </p:nvGraphicFramePr>
        <p:xfrm>
          <a:off x="1411080" y="2749754"/>
          <a:ext cx="2177763" cy="51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18" imgW="863280" imgH="203040" progId="Equation.DSMT4">
                  <p:embed/>
                </p:oleObj>
              </mc:Choice>
              <mc:Fallback>
                <p:oleObj name="Equation" r:id="rId18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11080" y="2749754"/>
                        <a:ext cx="2177763" cy="512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112223" y="3635456"/>
            <a:ext cx="6084506" cy="573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771821"/>
              </p:ext>
            </p:extLst>
          </p:nvPr>
        </p:nvGraphicFramePr>
        <p:xfrm>
          <a:off x="779462" y="3740520"/>
          <a:ext cx="877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20" imgW="878040" imgH="412920" progId="Equation.DSMT4">
                  <p:embed/>
                </p:oleObj>
              </mc:Choice>
              <mc:Fallback>
                <p:oleObj name="Equation" r:id="rId20" imgW="878040" imgH="41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9462" y="3740520"/>
                        <a:ext cx="8778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26510"/>
              </p:ext>
            </p:extLst>
          </p:nvPr>
        </p:nvGraphicFramePr>
        <p:xfrm>
          <a:off x="703263" y="4392613"/>
          <a:ext cx="18399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22" imgW="914400" imgH="190440" progId="Equation.DSMT4">
                  <p:embed/>
                </p:oleObj>
              </mc:Choice>
              <mc:Fallback>
                <p:oleObj name="Equation" r:id="rId22" imgW="914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4392613"/>
                        <a:ext cx="18399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636568" y="4279365"/>
            <a:ext cx="3473979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668972"/>
              </p:ext>
            </p:extLst>
          </p:nvPr>
        </p:nvGraphicFramePr>
        <p:xfrm>
          <a:off x="946103" y="4945905"/>
          <a:ext cx="877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24" imgW="878040" imgH="412920" progId="Equation.DSMT4">
                  <p:embed/>
                </p:oleObj>
              </mc:Choice>
              <mc:Fallback>
                <p:oleObj name="Equation" r:id="rId24" imgW="878040" imgH="41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46103" y="4945905"/>
                        <a:ext cx="8778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216375" y="4864399"/>
            <a:ext cx="10141035" cy="1364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	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	(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  . Do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669074"/>
              </p:ext>
            </p:extLst>
          </p:nvPr>
        </p:nvGraphicFramePr>
        <p:xfrm>
          <a:off x="2460625" y="4970463"/>
          <a:ext cx="1416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26" imgW="672840" imgH="190440" progId="Equation.DSMT4">
                  <p:embed/>
                </p:oleObj>
              </mc:Choice>
              <mc:Fallback>
                <p:oleObj name="Equation" r:id="rId26" imgW="6728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460625" y="4970463"/>
                        <a:ext cx="14160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866795"/>
              </p:ext>
            </p:extLst>
          </p:nvPr>
        </p:nvGraphicFramePr>
        <p:xfrm>
          <a:off x="1455356" y="5495369"/>
          <a:ext cx="1181212" cy="79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28" imgW="583920" imgH="393480" progId="Equation.DSMT4">
                  <p:embed/>
                </p:oleObj>
              </mc:Choice>
              <mc:Fallback>
                <p:oleObj name="Equation" r:id="rId28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455356" y="5495369"/>
                        <a:ext cx="1181212" cy="796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46100"/>
              </p:ext>
            </p:extLst>
          </p:nvPr>
        </p:nvGraphicFramePr>
        <p:xfrm>
          <a:off x="2179204" y="3519034"/>
          <a:ext cx="3653555" cy="8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30" imgW="1765080" imgH="431640" progId="Equation.DSMT4">
                  <p:embed/>
                </p:oleObj>
              </mc:Choice>
              <mc:Fallback>
                <p:oleObj name="Equation" r:id="rId30" imgW="1765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179204" y="3519034"/>
                        <a:ext cx="3653555" cy="8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190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40" name="chimes.wav"/>
          </p:stSnd>
        </p:sndAc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3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8809" y="32747"/>
            <a:ext cx="12376656" cy="667207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B07F067-8745-4BC8-B4BE-4513CFBB2FD0}"/>
              </a:ext>
            </a:extLst>
          </p:cNvPr>
          <p:cNvSpPr/>
          <p:nvPr/>
        </p:nvSpPr>
        <p:spPr>
          <a:xfrm>
            <a:off x="1995789" y="656352"/>
            <a:ext cx="63413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 đo khảng cách giữa 2 điểm   và          như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8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mà không thể đo trực tiếp, người ta làm như sau (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9)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:  </a:t>
            </a:r>
            <a:endParaRPr lang="en-US" sz="32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69212" y="2155007"/>
            <a:ext cx="7996563" cy="32521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</a:rPr>
              <a:t>A</a:t>
            </a:r>
            <a:r>
              <a:rPr lang="en-US" sz="3200" dirty="0">
                <a:latin typeface="Times New Roman" panose="02020603050405020304" pitchFamily="18" charset="0"/>
              </a:rPr>
              <a:t> ở </a:t>
            </a:r>
            <a:r>
              <a:rPr lang="en-US" sz="3200" dirty="0" err="1">
                <a:latin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rí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íc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hợp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oảng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h</a:t>
            </a:r>
            <a:endParaRPr lang="en-US" sz="3200" dirty="0">
              <a:latin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Xá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n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    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</a:rPr>
              <a:t>lầ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lượt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uộc</a:t>
            </a:r>
            <a:r>
              <a:rPr lang="en-US" sz="3200" dirty="0">
                <a:latin typeface="Times New Roman" panose="02020603050405020304" pitchFamily="18" charset="0"/>
              </a:rPr>
              <a:t>            </a:t>
            </a:r>
            <a:r>
              <a:rPr lang="en-US" sz="3200" dirty="0" err="1">
                <a:latin typeface="Times New Roman" panose="02020603050405020304" pitchFamily="18" charset="0"/>
              </a:rPr>
              <a:t>sa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</a:rPr>
              <a:t>  </a:t>
            </a:r>
          </a:p>
          <a:p>
            <a:pPr>
              <a:spcBef>
                <a:spcPts val="1600"/>
              </a:spcBef>
            </a:pPr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thẳng</a:t>
            </a:r>
            <a:r>
              <a:rPr lang="en-US" sz="3200">
                <a:latin typeface="Times New Roman" panose="02020603050405020304" pitchFamily="18" charset="0"/>
              </a:rPr>
              <a:t>      , từ </a:t>
            </a:r>
            <a:r>
              <a:rPr lang="en-US" sz="3200" dirty="0" err="1">
                <a:latin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oảng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giữa</a:t>
            </a:r>
            <a:r>
              <a:rPr lang="en-US" sz="3200" dirty="0">
                <a:latin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endParaRPr lang="en-US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247A310-4171-B4AD-180C-6B0914E6DE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097" y="837899"/>
            <a:ext cx="1111692" cy="111169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166919"/>
              </p:ext>
            </p:extLst>
          </p:nvPr>
        </p:nvGraphicFramePr>
        <p:xfrm>
          <a:off x="7382435" y="763928"/>
          <a:ext cx="356405" cy="38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82435" y="763928"/>
                        <a:ext cx="356405" cy="383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693622"/>
              </p:ext>
            </p:extLst>
          </p:nvPr>
        </p:nvGraphicFramePr>
        <p:xfrm>
          <a:off x="8269420" y="750481"/>
          <a:ext cx="409451" cy="47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9420" y="750481"/>
                        <a:ext cx="409451" cy="477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359869"/>
              </p:ext>
            </p:extLst>
          </p:nvPr>
        </p:nvGraphicFramePr>
        <p:xfrm>
          <a:off x="1481887" y="2742968"/>
          <a:ext cx="1228486" cy="43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1887" y="2742968"/>
                        <a:ext cx="1228486" cy="436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706246"/>
              </p:ext>
            </p:extLst>
          </p:nvPr>
        </p:nvGraphicFramePr>
        <p:xfrm>
          <a:off x="4403906" y="4471427"/>
          <a:ext cx="665635" cy="37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11" imgW="291960" imgH="164880" progId="Equation.DSMT4">
                  <p:embed/>
                </p:oleObj>
              </mc:Choice>
              <mc:Fallback>
                <p:oleObj name="Equation" r:id="rId11" imgW="291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03906" y="4471427"/>
                        <a:ext cx="665635" cy="376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258633"/>
              </p:ext>
            </p:extLst>
          </p:nvPr>
        </p:nvGraphicFramePr>
        <p:xfrm>
          <a:off x="4928407" y="3279263"/>
          <a:ext cx="436969" cy="40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13" imgW="177480" imgH="164880" progId="Equation.DSMT4">
                  <p:embed/>
                </p:oleObj>
              </mc:Choice>
              <mc:Fallback>
                <p:oleObj name="Equation" r:id="rId13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407" y="3279263"/>
                        <a:ext cx="436969" cy="405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229518"/>
              </p:ext>
            </p:extLst>
          </p:nvPr>
        </p:nvGraphicFramePr>
        <p:xfrm>
          <a:off x="4013549" y="3283214"/>
          <a:ext cx="483679" cy="36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15" imgW="527040" imgH="395280" progId="Equation.DSMT4">
                  <p:embed/>
                </p:oleObj>
              </mc:Choice>
              <mc:Fallback>
                <p:oleObj name="Equation" r:id="rId15" imgW="527040" imgH="3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13549" y="3283214"/>
                        <a:ext cx="483679" cy="36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534723"/>
              </p:ext>
            </p:extLst>
          </p:nvPr>
        </p:nvGraphicFramePr>
        <p:xfrm>
          <a:off x="1968896" y="3638160"/>
          <a:ext cx="1527340" cy="83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17" imgW="723600" imgH="393480" progId="Equation.DSMT4">
                  <p:embed/>
                </p:oleObj>
              </mc:Choice>
              <mc:Fallback>
                <p:oleObj name="Equation" r:id="rId17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68896" y="3638160"/>
                        <a:ext cx="1527340" cy="830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05994"/>
              </p:ext>
            </p:extLst>
          </p:nvPr>
        </p:nvGraphicFramePr>
        <p:xfrm>
          <a:off x="4799820" y="4940342"/>
          <a:ext cx="326322" cy="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19" imgW="164880" imgH="177480" progId="Equation.DSMT4">
                  <p:embed/>
                </p:oleObj>
              </mc:Choice>
              <mc:Fallback>
                <p:oleObj name="Equation" r:id="rId19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20" y="4940342"/>
                        <a:ext cx="326322" cy="35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145044"/>
              </p:ext>
            </p:extLst>
          </p:nvPr>
        </p:nvGraphicFramePr>
        <p:xfrm>
          <a:off x="5699537" y="4893276"/>
          <a:ext cx="375853" cy="43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537" y="4893276"/>
                        <a:ext cx="375853" cy="438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536" name="Picture 80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5776" y="1087993"/>
            <a:ext cx="3513129" cy="4382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050225"/>
              </p:ext>
            </p:extLst>
          </p:nvPr>
        </p:nvGraphicFramePr>
        <p:xfrm>
          <a:off x="7752883" y="3272552"/>
          <a:ext cx="1162517" cy="41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24" imgW="1222200" imgH="433440" progId="Equation.DSMT4">
                  <p:embed/>
                </p:oleObj>
              </mc:Choice>
              <mc:Fallback>
                <p:oleObj name="Equation" r:id="rId24" imgW="1222200" imgH="4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752883" y="3272552"/>
                        <a:ext cx="1162517" cy="412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xmlns="" id="{ABEF0BE5-B79B-AEB3-BDFC-B621DFCF12C9}"/>
              </a:ext>
            </a:extLst>
          </p:cNvPr>
          <p:cNvSpPr/>
          <p:nvPr/>
        </p:nvSpPr>
        <p:spPr>
          <a:xfrm>
            <a:off x="839248" y="5373574"/>
            <a:ext cx="1073866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 thích tại sao có thể xác định được khoảng cá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 hai vị trí B và 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862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0682" y="32747"/>
            <a:ext cx="12376656" cy="667207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B07F067-8745-4BC8-B4BE-4513CFBB2FD0}"/>
              </a:ext>
            </a:extLst>
          </p:cNvPr>
          <p:cNvSpPr/>
          <p:nvPr/>
        </p:nvSpPr>
        <p:spPr>
          <a:xfrm>
            <a:off x="1995789" y="823231"/>
            <a:ext cx="6933058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4100"/>
              </a:lnSpc>
              <a:spcAft>
                <a:spcPts val="0"/>
              </a:spcAft>
            </a:pP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ts val="4200"/>
              </a:lnSpc>
              <a:spcAft>
                <a:spcPts val="0"/>
              </a:spcAft>
            </a:pP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ét tam giác ABC có 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		    </a:t>
            </a:r>
          </a:p>
          <a:p>
            <a:pPr algn="just">
              <a:lnSpc>
                <a:spcPts val="4300"/>
              </a:lnSpc>
              <a:spcAft>
                <a:spcPts val="0"/>
              </a:spcAft>
            </a:pP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ên MN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//</a:t>
            </a: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BC (định lí Thalès đảo)</a:t>
            </a:r>
            <a:endParaRPr lang="en-US" sz="32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9596" y="2521423"/>
            <a:ext cx="7996563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800"/>
              </a:lnSpc>
            </a:pPr>
            <a:r>
              <a:rPr lang="en-US" sz="3200" dirty="0" err="1">
                <a:latin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</a:rPr>
              <a:t> 		</a:t>
            </a:r>
            <a:r>
              <a:rPr lang="vi-VN" sz="3200" dirty="0">
                <a:latin typeface="Times New Roman" panose="02020603050405020304" pitchFamily="18" charset="0"/>
              </a:rPr>
              <a:t>(hệ quả đ/l Thalès)</a:t>
            </a:r>
          </a:p>
          <a:p>
            <a:pPr>
              <a:lnSpc>
                <a:spcPts val="4800"/>
              </a:lnSpc>
            </a:pPr>
            <a:r>
              <a:rPr lang="en-US" sz="3200" dirty="0">
                <a:latin typeface="Times New Roman" panose="02020603050405020304" pitchFamily="18" charset="0"/>
              </a:rPr>
              <a:t>     Do </a:t>
            </a:r>
            <a:r>
              <a:rPr lang="en-US" sz="3200" dirty="0" err="1">
                <a:latin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ts val="4800"/>
              </a:lnSpc>
            </a:pPr>
            <a:r>
              <a:rPr lang="vi-VN" sz="3200" dirty="0">
                <a:latin typeface="Times New Roman" panose="02020603050405020304" pitchFamily="18" charset="0"/>
              </a:rPr>
              <a:t>Vậy ta có thể xác định được khoảng cách giữa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</a:rPr>
              <a:t>hai vị trí B và C.</a:t>
            </a:r>
            <a:endParaRPr lang="en-US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247A310-4171-B4AD-180C-6B0914E6DE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097" y="837899"/>
            <a:ext cx="1111692" cy="1111692"/>
          </a:xfrm>
          <a:prstGeom prst="rect">
            <a:avLst/>
          </a:prstGeom>
        </p:spPr>
      </p:pic>
      <p:pic>
        <p:nvPicPr>
          <p:cNvPr id="19536" name="Picture 8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9024" y="1087992"/>
            <a:ext cx="3549881" cy="442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228543"/>
              </p:ext>
            </p:extLst>
          </p:nvPr>
        </p:nvGraphicFramePr>
        <p:xfrm>
          <a:off x="5701762" y="1242943"/>
          <a:ext cx="15271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6" imgW="1527120" imgH="830160" progId="Equation.DSMT4">
                  <p:embed/>
                </p:oleObj>
              </mc:Choice>
              <mc:Fallback>
                <p:oleObj name="Equation" r:id="rId6" imgW="1527120" imgH="83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01762" y="1242943"/>
                        <a:ext cx="152717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81901"/>
              </p:ext>
            </p:extLst>
          </p:nvPr>
        </p:nvGraphicFramePr>
        <p:xfrm>
          <a:off x="2218766" y="2521423"/>
          <a:ext cx="1492623" cy="784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8766" y="2521423"/>
                        <a:ext cx="1492623" cy="784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27613"/>
              </p:ext>
            </p:extLst>
          </p:nvPr>
        </p:nvGraphicFramePr>
        <p:xfrm>
          <a:off x="2861807" y="3173506"/>
          <a:ext cx="1755018" cy="755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0" imgW="914400" imgH="393480" progId="Equation.DSMT4">
                  <p:embed/>
                </p:oleObj>
              </mc:Choice>
              <mc:Fallback>
                <p:oleObj name="Equation" r:id="rId10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1807" y="3173506"/>
                        <a:ext cx="1755018" cy="755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022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395" y="2242257"/>
            <a:ext cx="2255716" cy="2621507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8151" y="2509677"/>
            <a:ext cx="3042257" cy="183864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xmlns="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493" y="1725282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xmlns="" id="{1B37E295-E975-4576-9088-77FB9347107F}"/>
              </a:ext>
            </a:extLst>
          </p:cNvPr>
          <p:cNvSpPr/>
          <p:nvPr/>
        </p:nvSpPr>
        <p:spPr>
          <a:xfrm>
            <a:off x="1570008" y="819509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:a16="http://schemas.microsoft.com/office/drawing/2014/main" xmlns="" id="{7368768F-8941-40A8-A049-C095678B8066}"/>
              </a:ext>
            </a:extLst>
          </p:cNvPr>
          <p:cNvSpPr/>
          <p:nvPr/>
        </p:nvSpPr>
        <p:spPr>
          <a:xfrm>
            <a:off x="4871050" y="232912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:a16="http://schemas.microsoft.com/office/drawing/2014/main" xmlns="" id="{B48FA5EE-925F-4E63-8E9F-31005F753755}"/>
              </a:ext>
            </a:extLst>
          </p:cNvPr>
          <p:cNvSpPr/>
          <p:nvPr/>
        </p:nvSpPr>
        <p:spPr>
          <a:xfrm>
            <a:off x="8806830" y="646981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>
            <a:extLst>
              <a:ext uri="{FF2B5EF4-FFF2-40B4-BE49-F238E27FC236}">
                <a16:creationId xmlns:a16="http://schemas.microsoft.com/office/drawing/2014/main" xmlns="" id="{AE2EA840-FC18-4A8A-9E78-1CABDCEB97D6}"/>
              </a:ext>
            </a:extLst>
          </p:cNvPr>
          <p:cNvSpPr/>
          <p:nvPr/>
        </p:nvSpPr>
        <p:spPr>
          <a:xfrm rot="19020439">
            <a:off x="-249784" y="746424"/>
            <a:ext cx="2249178" cy="68086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800" b="1" cap="none" spc="0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xmlns="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800" b="1" cap="none" spc="0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xmlns="" r:id="rId7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xmlns="" id="{C73954EC-8113-4EE3-87B9-A398EF216547}"/>
              </a:ext>
            </a:extLst>
          </p:cNvPr>
          <p:cNvCxnSpPr/>
          <p:nvPr/>
        </p:nvCxnSpPr>
        <p:spPr>
          <a:xfrm flipV="1">
            <a:off x="379562" y="586596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xmlns="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4190" y="747621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xmlns="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7" y="1121128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xmlns="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4" y="77418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xmlns="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07" y="38698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xmlns="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0" y="19911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xmlns="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2" y="1576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xmlns="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6" y="2230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xmlns="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4" y="1377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xmlns="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5" y="-1434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9333749"/>
      </p:ext>
    </p:extLst>
  </p:cSld>
  <p:clrMapOvr>
    <a:masterClrMapping/>
  </p:clrMapOvr>
  <p:transition spd="slow"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ar: 5 Points 9">
            <a:extLst>
              <a:ext uri="{FF2B5EF4-FFF2-40B4-BE49-F238E27FC236}">
                <a16:creationId xmlns:a16="http://schemas.microsoft.com/office/drawing/2014/main" xmlns="" id="{75FE17B7-0B29-42F7-9F5D-E9FC82F61E90}"/>
              </a:ext>
            </a:extLst>
          </p:cNvPr>
          <p:cNvSpPr/>
          <p:nvPr/>
        </p:nvSpPr>
        <p:spPr>
          <a:xfrm>
            <a:off x="3736521" y="1310716"/>
            <a:ext cx="4223657" cy="4223657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4EA600BF-C2ED-4957-AC00-A80D89F47D8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0178" y="3316582"/>
            <a:ext cx="495300" cy="4381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35D9B580-C5E8-45B2-A1EF-E7199F53C9C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2292" y="2305047"/>
            <a:ext cx="495300" cy="4381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67EDFB4C-4700-4A7B-9607-731565FBCFD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034" y="1914522"/>
            <a:ext cx="495300" cy="43815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E7D0E068-19C2-43F5-B460-BC1DB84965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5020" y="2743197"/>
            <a:ext cx="495300" cy="4381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4AF924DE-F71B-40AE-A7C8-052F663021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94" y="3396794"/>
            <a:ext cx="495300" cy="4381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937D38D4-0C76-471D-AA2B-3A586401241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3698" y="3177719"/>
            <a:ext cx="495300" cy="4381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42AC131E-4AC7-4656-8620-E8BD9A61AFB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902" b="96075" l="5859" r="66895">
                        <a14:foregroundMark x1="39355" y1="58073" x2="41797" y2="94737"/>
                        <a14:foregroundMark x1="37207" y1="93845" x2="46680" y2="93845"/>
                        <a14:foregroundMark x1="39063" y1="94737" x2="47266" y2="95004"/>
                        <a14:foregroundMark x1="38184" y1="93310" x2="50586" y2="8858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781" r="29256"/>
          <a:stretch/>
        </p:blipFill>
        <p:spPr>
          <a:xfrm>
            <a:off x="-269182" y="2518381"/>
            <a:ext cx="3656369" cy="453884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495CAE58-9B77-499B-8225-17C5C1AD251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6589" b="100000" l="30273" r="100000">
                        <a14:foregroundMark x1="60449" y1="75521" x2="64160" y2="75521"/>
                        <a14:foregroundMark x1="37109" y1="71094" x2="38574" y2="70052"/>
                        <a14:foregroundMark x1="37109" y1="71354" x2="37109" y2="72135"/>
                        <a14:foregroundMark x1="36230" y1="95182" x2="34766" y2="99870"/>
                        <a14:foregroundMark x1="64941" y1="95833" x2="66211" y2="99870"/>
                        <a14:foregroundMark x1="73828" y1="95833" x2="76465" y2="97396"/>
                        <a14:foregroundMark x1="80176" y1="92969" x2="84473" y2="95703"/>
                        <a14:foregroundMark x1="93945" y1="93099" x2="99219" y2="98047"/>
                        <a14:foregroundMark x1="40820" y1="67057" x2="43848" y2="68620"/>
                        <a14:foregroundMark x1="46094" y1="65495" x2="46484" y2="67057"/>
                        <a14:backgroundMark x1="34766" y1="78776" x2="34961" y2="77865"/>
                        <a14:backgroundMark x1="45508" y1="80859" x2="46484" y2="80599"/>
                        <a14:backgroundMark x1="44434" y1="65234" x2="45117" y2="66406"/>
                        <a14:backgroundMark x1="36035" y1="73828" x2="35742" y2="74609"/>
                        <a14:backgroundMark x1="46094" y1="67969" x2="45508" y2="66667"/>
                        <a14:backgroundMark x1="42773" y1="65234" x2="44043" y2="65495"/>
                        <a14:backgroundMark x1="56152" y1="60026" x2="54297" y2="59505"/>
                        <a14:backgroundMark x1="56348" y1="74349" x2="56836" y2="748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905" t="36722" b="5175"/>
          <a:stretch/>
        </p:blipFill>
        <p:spPr>
          <a:xfrm>
            <a:off x="6851377" y="3634717"/>
            <a:ext cx="5406596" cy="3223283"/>
          </a:xfrm>
          <a:prstGeom prst="rect">
            <a:avLst/>
          </a:prstGeom>
        </p:spPr>
      </p:pic>
      <p:pic>
        <p:nvPicPr>
          <p:cNvPr id="2" name="crystal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525828" y="2213581"/>
            <a:ext cx="609600" cy="609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3156" y="349806"/>
            <a:ext cx="1125038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a Games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Á )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1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. </a:t>
            </a:r>
          </a:p>
          <a:p>
            <a:pPr algn="just"/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ệ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c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a Games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ệ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328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ar: 5 Points 9">
            <a:extLst>
              <a:ext uri="{FF2B5EF4-FFF2-40B4-BE49-F238E27FC236}">
                <a16:creationId xmlns:a16="http://schemas.microsoft.com/office/drawing/2014/main" xmlns="" id="{75FE17B7-0B29-42F7-9F5D-E9FC82F61E90}"/>
              </a:ext>
            </a:extLst>
          </p:cNvPr>
          <p:cNvSpPr/>
          <p:nvPr/>
        </p:nvSpPr>
        <p:spPr>
          <a:xfrm>
            <a:off x="3907147" y="1282102"/>
            <a:ext cx="4223657" cy="4223657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4EA600BF-C2ED-4957-AC00-A80D89F47D8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0178" y="3316582"/>
            <a:ext cx="495300" cy="4381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35D9B580-C5E8-45B2-A1EF-E7199F53C9C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2292" y="2305047"/>
            <a:ext cx="495300" cy="4381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67EDFB4C-4700-4A7B-9607-731565FBCFD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034" y="1914522"/>
            <a:ext cx="495300" cy="43815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E7D0E068-19C2-43F5-B460-BC1DB84965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5020" y="2743197"/>
            <a:ext cx="495300" cy="4381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4AF924DE-F71B-40AE-A7C8-052F663021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94" y="3396794"/>
            <a:ext cx="495300" cy="4381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937D38D4-0C76-471D-AA2B-3A586401241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3698" y="3177719"/>
            <a:ext cx="495300" cy="4381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42AC131E-4AC7-4656-8620-E8BD9A61AFB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902" b="96075" l="5859" r="66895">
                        <a14:foregroundMark x1="39355" y1="58073" x2="41797" y2="94737"/>
                        <a14:foregroundMark x1="37207" y1="93845" x2="46680" y2="93845"/>
                        <a14:foregroundMark x1="39063" y1="94737" x2="47266" y2="95004"/>
                        <a14:foregroundMark x1="38184" y1="93310" x2="50586" y2="8858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781" r="29256"/>
          <a:stretch/>
        </p:blipFill>
        <p:spPr>
          <a:xfrm>
            <a:off x="-269182" y="2518381"/>
            <a:ext cx="3656369" cy="453884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495CAE58-9B77-499B-8225-17C5C1AD251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6589" b="100000" l="30273" r="100000">
                        <a14:foregroundMark x1="60449" y1="75521" x2="64160" y2="75521"/>
                        <a14:foregroundMark x1="37109" y1="71094" x2="38574" y2="70052"/>
                        <a14:foregroundMark x1="37109" y1="71354" x2="37109" y2="72135"/>
                        <a14:foregroundMark x1="36230" y1="95182" x2="34766" y2="99870"/>
                        <a14:foregroundMark x1="64941" y1="95833" x2="66211" y2="99870"/>
                        <a14:foregroundMark x1="73828" y1="95833" x2="76465" y2="97396"/>
                        <a14:foregroundMark x1="80176" y1="92969" x2="84473" y2="95703"/>
                        <a14:foregroundMark x1="93945" y1="93099" x2="99219" y2="98047"/>
                        <a14:foregroundMark x1="40820" y1="67057" x2="43848" y2="68620"/>
                        <a14:foregroundMark x1="46094" y1="65495" x2="46484" y2="67057"/>
                        <a14:backgroundMark x1="34766" y1="78776" x2="34961" y2="77865"/>
                        <a14:backgroundMark x1="45508" y1="80859" x2="46484" y2="80599"/>
                        <a14:backgroundMark x1="44434" y1="65234" x2="45117" y2="66406"/>
                        <a14:backgroundMark x1="36035" y1="73828" x2="35742" y2="74609"/>
                        <a14:backgroundMark x1="46094" y1="67969" x2="45508" y2="66667"/>
                        <a14:backgroundMark x1="42773" y1="65234" x2="44043" y2="65495"/>
                        <a14:backgroundMark x1="56152" y1="60026" x2="54297" y2="59505"/>
                        <a14:backgroundMark x1="56348" y1="74349" x2="56836" y2="748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905" t="36722" b="5175"/>
          <a:stretch/>
        </p:blipFill>
        <p:spPr>
          <a:xfrm>
            <a:off x="6851377" y="3634717"/>
            <a:ext cx="5406596" cy="3223283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1E429FBD-C62A-4B78-B188-3CE5FC4520CC}"/>
              </a:ext>
            </a:extLst>
          </p:cNvPr>
          <p:cNvSpPr/>
          <p:nvPr/>
        </p:nvSpPr>
        <p:spPr>
          <a:xfrm>
            <a:off x="2670249" y="368900"/>
            <a:ext cx="691734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5B9BD5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EM TẬP LÀM THỦ MÔN</a:t>
            </a:r>
          </a:p>
        </p:txBody>
      </p:sp>
      <p:pic>
        <p:nvPicPr>
          <p:cNvPr id="2" name="crystal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525828" y="221358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185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1049310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6209" y="762773"/>
            <a:ext cx="1261981" cy="1963082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3446826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83976" y="4468054"/>
            <a:ext cx="12054465" cy="2359673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ẬT CHƠI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ô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ó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ó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ắ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iệ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ó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ay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ô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u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ắ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ủ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ở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7445" y="55575"/>
            <a:ext cx="2889754" cy="141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269888"/>
      </p:ext>
    </p:extLst>
  </p:cSld>
  <p:clrMapOvr>
    <a:masterClrMapping/>
  </p:clrMapOvr>
  <p:transition spd="med">
    <p:pull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383 -0.31643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-1583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25 -0.02106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5" y="-106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1589 -0.22523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4" y="-112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734 -0.24768 " pathEditMode="relative" rAng="0" ptsTypes="AA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67" y="-12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643 -0.44676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80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7643 -0.44676 L -0.17422 -0.22824 " pathEditMode="relative" rAng="0" ptsTypes="AA">
                                      <p:cBhvr>
                                        <p:cTn id="60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0926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1049310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6209" y="762773"/>
            <a:ext cx="1261981" cy="196308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1074" y="1333433"/>
            <a:ext cx="780356" cy="1414395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3446826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06679" y="3759546"/>
            <a:ext cx="11978640" cy="1038499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06679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10" name="3"/>
          <p:cNvSpPr/>
          <p:nvPr/>
        </p:nvSpPr>
        <p:spPr>
          <a:xfrm>
            <a:off x="106678" y="5911751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         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</a:p>
        </p:txBody>
      </p:sp>
      <p:sp>
        <p:nvSpPr>
          <p:cNvPr id="11" name="2"/>
          <p:cNvSpPr/>
          <p:nvPr/>
        </p:nvSpPr>
        <p:spPr>
          <a:xfrm>
            <a:off x="63916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6391679" y="5808690"/>
            <a:ext cx="5693639" cy="94375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ì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7445" y="55575"/>
            <a:ext cx="2889754" cy="1414395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74DFC1F2-8E1B-41A9-8AD5-68BF4D59F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443596"/>
              </p:ext>
            </p:extLst>
          </p:nvPr>
        </p:nvGraphicFramePr>
        <p:xfrm>
          <a:off x="678945" y="6209148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3" imgW="698400" imgH="342720" progId="Equation.DSMT4">
                  <p:embed/>
                </p:oleObj>
              </mc:Choice>
              <mc:Fallback>
                <p:oleObj name="Equation" r:id="rId13" imgW="698400" imgH="342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74DFC1F2-8E1B-41A9-8AD5-68BF4D59F3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8945" y="6209148"/>
                        <a:ext cx="69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C3CE555C-9B64-41CD-939A-BB8CDEB39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22598"/>
              </p:ext>
            </p:extLst>
          </p:nvPr>
        </p:nvGraphicFramePr>
        <p:xfrm>
          <a:off x="973138" y="5111750"/>
          <a:ext cx="147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5" imgW="1473120" imgH="355320" progId="Equation.DSMT4">
                  <p:embed/>
                </p:oleObj>
              </mc:Choice>
              <mc:Fallback>
                <p:oleObj name="Equation" r:id="rId15" imgW="1473120" imgH="355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C3CE555C-9B64-41CD-939A-BB8CDEB39A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3138" y="5111750"/>
                        <a:ext cx="1473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7403E9AB-65EF-4F28-B6DE-FF8E98117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12192"/>
              </p:ext>
            </p:extLst>
          </p:nvPr>
        </p:nvGraphicFramePr>
        <p:xfrm>
          <a:off x="7146925" y="5111750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7" imgW="1409400" imgH="355320" progId="Equation.DSMT4">
                  <p:embed/>
                </p:oleObj>
              </mc:Choice>
              <mc:Fallback>
                <p:oleObj name="Equation" r:id="rId17" imgW="1409400" imgH="3553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7403E9AB-65EF-4F28-B6DE-FF8E98117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46925" y="5111750"/>
                        <a:ext cx="1409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51CEE58D-1B6C-4B7D-9AA4-4D02C25DB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49048"/>
              </p:ext>
            </p:extLst>
          </p:nvPr>
        </p:nvGraphicFramePr>
        <p:xfrm>
          <a:off x="8117174" y="6157604"/>
          <a:ext cx="121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19" imgW="1218960" imgH="342720" progId="Equation.DSMT4">
                  <p:embed/>
                </p:oleObj>
              </mc:Choice>
              <mc:Fallback>
                <p:oleObj name="Equation" r:id="rId19" imgW="1218960" imgH="3427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51CEE58D-1B6C-4B7D-9AA4-4D02C25DB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17174" y="6157604"/>
                        <a:ext cx="1219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1"/>
          <p:cNvSpPr>
            <a:spLocks noChangeArrowheads="1"/>
          </p:cNvSpPr>
          <p:nvPr/>
        </p:nvSpPr>
        <p:spPr bwMode="auto">
          <a:xfrm>
            <a:off x="660257" y="3830757"/>
            <a:ext cx="55611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200" b="1" i="0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3200" b="1" i="0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600" name="Picture 31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1252" y="1848405"/>
            <a:ext cx="3925290" cy="2949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530636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383 -0.31643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-1583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25 -0.02106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5" y="-1065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50"/>
                            </p:stCondLst>
                            <p:childTnLst>
                              <p:par>
                                <p:cTn id="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5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"/>
                            </p:stCondLst>
                            <p:childTnLst>
                              <p:par>
                                <p:cTn id="4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734 -0.24768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67" y="-12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50"/>
                            </p:stCondLst>
                            <p:childTnLst>
                              <p:par>
                                <p:cTn id="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"/>
                            </p:stCondLst>
                            <p:childTnLst>
                              <p:par>
                                <p:cTn id="5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50"/>
                            </p:stCondLst>
                            <p:childTnLst>
                              <p:par>
                                <p:cTn id="7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1589 -0.22523 " pathEditMode="relative" rAng="0" ptsTypes="AA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4" y="-112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50"/>
                            </p:stCondLst>
                            <p:childTnLst>
                              <p:par>
                                <p:cTn id="88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3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750"/>
                            </p:stCondLst>
                            <p:childTnLst>
                              <p:par>
                                <p:cTn id="10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643 -0.44676 " pathEditMode="relative" rAng="0" ptsTypes="AA">
                                      <p:cBhvr>
                                        <p:cTn id="10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80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7643 -0.44676 L -0.17422 -0.22824 " pathEditMode="relative" rAng="0" ptsTypes="AA">
                                      <p:cBhvr>
                                        <p:cTn id="10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0926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592095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8970" y="305558"/>
            <a:ext cx="1261981" cy="196308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9753" y="854245"/>
            <a:ext cx="780356" cy="1414395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2989611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06680" y="3449782"/>
            <a:ext cx="11978640" cy="1454713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741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06678" y="5884597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lang="en-US" sz="2200" dirty="0">
              <a:solidFill>
                <a:prstClr val="white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63916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lang="en-US" sz="2200" dirty="0">
              <a:solidFill>
                <a:prstClr val="white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6391679" y="5865652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4701" y="-127296"/>
            <a:ext cx="2889754" cy="1414395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336426"/>
              </p:ext>
            </p:extLst>
          </p:nvPr>
        </p:nvGraphicFramePr>
        <p:xfrm>
          <a:off x="2017713" y="4830763"/>
          <a:ext cx="14255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5" imgW="1206360" imgH="838080" progId="Equation.DSMT4">
                  <p:embed/>
                </p:oleObj>
              </mc:Choice>
              <mc:Fallback>
                <p:oleObj name="Equation" r:id="rId15" imgW="12063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17713" y="4830763"/>
                        <a:ext cx="1425575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053493"/>
              </p:ext>
            </p:extLst>
          </p:nvPr>
        </p:nvGraphicFramePr>
        <p:xfrm>
          <a:off x="8420100" y="5091113"/>
          <a:ext cx="1492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17" imgW="1193760" imgH="380880" progId="Equation.DSMT4">
                  <p:embed/>
                </p:oleObj>
              </mc:Choice>
              <mc:Fallback>
                <p:oleObj name="Equation" r:id="rId17" imgW="1193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20100" y="5091113"/>
                        <a:ext cx="149225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605906"/>
              </p:ext>
            </p:extLst>
          </p:nvPr>
        </p:nvGraphicFramePr>
        <p:xfrm>
          <a:off x="1882775" y="6132513"/>
          <a:ext cx="16668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19" imgW="1409400" imgH="393480" progId="Equation.DSMT4">
                  <p:embed/>
                </p:oleObj>
              </mc:Choice>
              <mc:Fallback>
                <p:oleObj name="Equation" r:id="rId19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82775" y="6132513"/>
                        <a:ext cx="1666875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019207"/>
              </p:ext>
            </p:extLst>
          </p:nvPr>
        </p:nvGraphicFramePr>
        <p:xfrm>
          <a:off x="8461375" y="6111875"/>
          <a:ext cx="1466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21" imgW="1143000" imgH="393480" progId="Equation.DSMT4">
                  <p:embed/>
                </p:oleObj>
              </mc:Choice>
              <mc:Fallback>
                <p:oleObj name="Equation" r:id="rId21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461375" y="6111875"/>
                        <a:ext cx="14668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06680" y="3366085"/>
            <a:ext cx="805325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100">
              <a:spcAft>
                <a:spcPts val="0"/>
              </a:spcAft>
            </a:pPr>
            <a:r>
              <a:rPr lang="en-US" alt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VNI-Times"/>
                <a:ea typeface="Times New Roman"/>
              </a:rPr>
              <a:t>Hình</a:t>
            </a:r>
            <a:r>
              <a:rPr lang="en-US" sz="3200" dirty="0">
                <a:latin typeface="VNI-Times"/>
                <a:ea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</a:rPr>
              <a:t>veõ</a:t>
            </a:r>
            <a:r>
              <a:rPr lang="en-US" sz="3200" dirty="0">
                <a:latin typeface="VNI-Times"/>
                <a:ea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</a:rPr>
              <a:t>beân</a:t>
            </a:r>
            <a:r>
              <a:rPr lang="en-US" sz="3200" dirty="0">
                <a:latin typeface="VNI-Times"/>
                <a:ea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</a:rPr>
              <a:t>cho</a:t>
            </a:r>
            <a:r>
              <a:rPr lang="en-US" sz="3200" dirty="0">
                <a:latin typeface="VNI-Times"/>
                <a:ea typeface="Times New Roman"/>
              </a:rPr>
              <a:t> </a:t>
            </a:r>
            <a:r>
              <a:rPr lang="en-US" sz="3200" i="1" dirty="0">
                <a:latin typeface="VNI-Times"/>
                <a:ea typeface="Times New Roman"/>
              </a:rPr>
              <a:t>MN // BC</a:t>
            </a:r>
            <a:r>
              <a:rPr lang="en-US" sz="3200" dirty="0">
                <a:latin typeface="VNI-Times"/>
                <a:ea typeface="Times New Roman"/>
              </a:rPr>
              <a:t>. </a:t>
            </a:r>
            <a:r>
              <a:rPr lang="en-US" sz="3200" i="1" dirty="0">
                <a:latin typeface="VNI-Times"/>
                <a:ea typeface="Times New Roman"/>
              </a:rPr>
              <a:t>AM = 2cm, MB = 3cm, </a:t>
            </a:r>
            <a:r>
              <a:rPr lang="en-US" sz="3200" i="1" dirty="0">
                <a:latin typeface="VNI-Times"/>
                <a:ea typeface="Times New Roman"/>
                <a:cs typeface="Times New Roman"/>
              </a:rPr>
              <a:t>BC = 6cm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.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Khi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ñoù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ñoä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daøi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cuûa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ñoaïn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thaúng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i="1" dirty="0">
                <a:latin typeface="VNI-Times"/>
                <a:ea typeface="Times New Roman"/>
                <a:cs typeface="Times New Roman"/>
              </a:rPr>
              <a:t>MN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laø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:</a:t>
            </a:r>
            <a:endParaRPr lang="en-US" sz="3200" dirty="0"/>
          </a:p>
        </p:txBody>
      </p:sp>
      <p:pic>
        <p:nvPicPr>
          <p:cNvPr id="13688" name="Picture 376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346" y="2185642"/>
            <a:ext cx="3846313" cy="2635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6722568"/>
      </p:ext>
    </p:extLst>
  </p:cSld>
  <p:clrMapOvr>
    <a:masterClrMapping/>
  </p:clrMapOvr>
  <p:transition spd="slow">
    <p:push dir="u"/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2422 -0.41019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1" y="-204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2422 -0.41018 L 0.02422 -0.24143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26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5169 -0.23866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1" y="-119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67 -0.31481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157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075 -0.00231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116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5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148 -0.24305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81" y="-121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250"/>
                            </p:stCondLst>
                            <p:childTnLst>
                              <p:par>
                                <p:cTn id="120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0" grpId="2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1049310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8970" y="762773"/>
            <a:ext cx="1261981" cy="196308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9753" y="1311460"/>
            <a:ext cx="780356" cy="1414395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3446826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13822" y="3839699"/>
            <a:ext cx="12085322" cy="1038499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            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06679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06678" y="5884597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63916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6391679" y="5865652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4701" y="329919"/>
            <a:ext cx="2889754" cy="1414395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82207"/>
              </p:ext>
            </p:extLst>
          </p:nvPr>
        </p:nvGraphicFramePr>
        <p:xfrm>
          <a:off x="2244725" y="5057775"/>
          <a:ext cx="11064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3" imgW="914400" imgH="380880" progId="Equation.DSMT4">
                  <p:embed/>
                </p:oleObj>
              </mc:Choice>
              <mc:Fallback>
                <p:oleObj name="Equation" r:id="rId13" imgW="914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4725" y="5057775"/>
                        <a:ext cx="110648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42326"/>
              </p:ext>
            </p:extLst>
          </p:nvPr>
        </p:nvGraphicFramePr>
        <p:xfrm>
          <a:off x="2279650" y="6097588"/>
          <a:ext cx="10001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15" imgW="825480" imgH="380880" progId="Equation.DSMT4">
                  <p:embed/>
                </p:oleObj>
              </mc:Choice>
              <mc:Fallback>
                <p:oleObj name="Equation" r:id="rId15" imgW="825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79650" y="6097588"/>
                        <a:ext cx="100012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798757"/>
              </p:ext>
            </p:extLst>
          </p:nvPr>
        </p:nvGraphicFramePr>
        <p:xfrm>
          <a:off x="8433864" y="4821240"/>
          <a:ext cx="953024" cy="99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17" imgW="787320" imgH="825480" progId="Equation.DSMT4">
                  <p:embed/>
                </p:oleObj>
              </mc:Choice>
              <mc:Fallback>
                <p:oleObj name="Equation" r:id="rId17" imgW="7873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33864" y="4821240"/>
                        <a:ext cx="953024" cy="99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122549"/>
              </p:ext>
            </p:extLst>
          </p:nvPr>
        </p:nvGraphicFramePr>
        <p:xfrm>
          <a:off x="8431890" y="5884597"/>
          <a:ext cx="961348" cy="93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19" imgW="863280" imgH="838080" progId="Equation.DSMT4">
                  <p:embed/>
                </p:oleObj>
              </mc:Choice>
              <mc:Fallback>
                <p:oleObj name="Equation" r:id="rId19" imgW="863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431890" y="5884597"/>
                        <a:ext cx="961348" cy="93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627" name="Picture 291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109" y="2057401"/>
            <a:ext cx="3562922" cy="2786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0A4145BA-1433-D127-E43D-05C335CBB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034023"/>
              </p:ext>
            </p:extLst>
          </p:nvPr>
        </p:nvGraphicFramePr>
        <p:xfrm>
          <a:off x="2404406" y="4164251"/>
          <a:ext cx="1098181" cy="463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04406" y="4164251"/>
                        <a:ext cx="1098181" cy="463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7000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2422 -0.41019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1" y="-204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2422 -0.41018 L 0.02422 -0.24143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26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5169 -0.23866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1" y="-119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67 -0.31481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157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075 -0.00231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116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5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148 -0.24305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81" y="-121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250"/>
                            </p:stCondLst>
                            <p:childTnLst>
                              <p:par>
                                <p:cTn id="120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0" grpId="2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511430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8970" y="224893"/>
            <a:ext cx="1261981" cy="196308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9753" y="773580"/>
            <a:ext cx="780356" cy="1414395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2908946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06677" y="3348318"/>
            <a:ext cx="8443432" cy="148637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ts val="4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1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: </a:t>
            </a:r>
            <a:r>
              <a:rPr kumimoji="0" lang="en-US" sz="31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 </a:t>
            </a:r>
            <a:r>
              <a:rPr kumimoji="0" lang="en-US" sz="310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ên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	   , P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ng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C.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ẳng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1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     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       </a:t>
            </a:r>
            <a:endParaRPr kumimoji="0" lang="en-US" sz="3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06679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06678" y="5884597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63916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6391679" y="5865652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4701" y="-207961"/>
            <a:ext cx="2889754" cy="1414395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4780"/>
              </p:ext>
            </p:extLst>
          </p:nvPr>
        </p:nvGraphicFramePr>
        <p:xfrm>
          <a:off x="5045639" y="3361765"/>
          <a:ext cx="1790623" cy="86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15" imgW="1739880" imgH="838080" progId="Equation.DSMT4">
                  <p:embed/>
                </p:oleObj>
              </mc:Choice>
              <mc:Fallback>
                <p:oleObj name="Equation" r:id="rId15" imgW="1739880" imgH="8380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45639" y="3361765"/>
                        <a:ext cx="1790623" cy="86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898177"/>
              </p:ext>
            </p:extLst>
          </p:nvPr>
        </p:nvGraphicFramePr>
        <p:xfrm>
          <a:off x="1757363" y="4870450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17" imgW="2082600" imgH="838080" progId="Equation.DSMT4">
                  <p:embed/>
                </p:oleObj>
              </mc:Choice>
              <mc:Fallback>
                <p:oleObj name="Equation" r:id="rId17" imgW="2082600" imgH="8380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57363" y="4870450"/>
                        <a:ext cx="2082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60528"/>
              </p:ext>
            </p:extLst>
          </p:nvPr>
        </p:nvGraphicFramePr>
        <p:xfrm>
          <a:off x="1966913" y="5910263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19" imgW="1625400" imgH="838080" progId="Equation.DSMT4">
                  <p:embed/>
                </p:oleObj>
              </mc:Choice>
              <mc:Fallback>
                <p:oleObj name="Equation" r:id="rId19" imgW="1625400" imgH="8380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66913" y="5910263"/>
                        <a:ext cx="1625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84655"/>
              </p:ext>
            </p:extLst>
          </p:nvPr>
        </p:nvGraphicFramePr>
        <p:xfrm>
          <a:off x="7835900" y="4865688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21" imgW="2057400" imgH="838080" progId="Equation.DSMT4">
                  <p:embed/>
                </p:oleObj>
              </mc:Choice>
              <mc:Fallback>
                <p:oleObj name="Equation" r:id="rId21" imgW="2057400" imgH="8380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35900" y="4865688"/>
                        <a:ext cx="2057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92987"/>
              </p:ext>
            </p:extLst>
          </p:nvPr>
        </p:nvGraphicFramePr>
        <p:xfrm>
          <a:off x="8058150" y="5891213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23" imgW="1625400" imgH="838080" progId="Equation.DSMT4">
                  <p:embed/>
                </p:oleObj>
              </mc:Choice>
              <mc:Fallback>
                <p:oleObj name="Equation" r:id="rId23" imgW="1625400" imgH="8380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058150" y="5891213"/>
                        <a:ext cx="1625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593" name="Picture 233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4071" y="2359442"/>
            <a:ext cx="3721248" cy="2484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0340809"/>
      </p:ext>
    </p:extLst>
  </p:cSld>
  <p:clrMapOvr>
    <a:masterClrMapping/>
  </p:clrMapOvr>
  <p:transition spd="slow">
    <p:push dir="u"/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2422 -0.41019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1" y="-204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2422 -0.41018 L 0.02422 -0.24143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26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1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5169 -0.23866 " pathEditMode="relative" rAng="0" ptsTypes="AA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1" y="-119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5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"/>
                            </p:stCondLst>
                            <p:childTnLst>
                              <p:par>
                                <p:cTn id="5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148 -0.24305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81" y="-121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250"/>
                            </p:stCondLst>
                            <p:childTnLst>
                              <p:par>
                                <p:cTn id="6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250"/>
                            </p:stCondLst>
                            <p:childTnLst>
                              <p:par>
                                <p:cTn id="6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67 -0.31481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157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8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8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075 -0.00231 " pathEditMode="relative" rAng="0" ptsTypes="AA">
                                      <p:cBhvr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116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9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6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1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2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750"/>
                            </p:stCondLst>
                            <p:childTnLst>
                              <p:par>
                                <p:cTn id="123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5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0" grpId="2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1118563" y="1436832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38" name="图片 3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2198700" y="3780877"/>
            <a:ext cx="2120858" cy="2285734"/>
          </a:xfrm>
          <a:prstGeom prst="rect">
            <a:avLst/>
          </a:prstGeom>
        </p:spPr>
      </p:pic>
      <p:grpSp>
        <p:nvGrpSpPr>
          <p:cNvPr id="40" name="组合 39"/>
          <p:cNvGrpSpPr/>
          <p:nvPr/>
        </p:nvGrpSpPr>
        <p:grpSpPr>
          <a:xfrm>
            <a:off x="5684268" y="513598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1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1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238673" y="2493160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4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2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5487514" y="4409549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7" name="同心圆 4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3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7225471" y="473941"/>
            <a:ext cx="4256158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huộc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lès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ận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lès</a:t>
            </a:r>
            <a:endParaRPr lang="zh-CN" altLang="en-US" sz="2800" b="0" kern="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262872" y="4210597"/>
            <a:ext cx="5399475" cy="172809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1"/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D 6,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; 2; 3 SGK</a:t>
            </a:r>
          </a:p>
          <a:p>
            <a:pPr lvl="1"/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&amp;2: ỨNG 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 CỦA 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 LÍ THALÈS TRONG TAM GIÁC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357218" y="1731344"/>
            <a:ext cx="3789244" cy="1446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399" b="1" i="0" u="none" strike="noStrike" kern="1200" cap="none" spc="0" normalizeH="0" baseline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</a:t>
            </a:r>
            <a:r>
              <a:rPr kumimoji="0" lang="en-US" altLang="zh-CN" sz="4399" b="1" i="0" u="none" strike="noStrike" kern="1200" cap="none" spc="0" normalizeH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ẪN VỀ NHÀ</a:t>
            </a:r>
            <a:endParaRPr kumimoji="0" lang="zh-CN" altLang="en-US" sz="4399" b="1" i="0" u="none" strike="noStrike" kern="1200" cap="none" spc="0" normalizeH="0" baseline="0" noProof="0" dirty="0">
              <a:ln>
                <a:noFill/>
              </a:ln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892370" y="2454491"/>
            <a:ext cx="4169641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hứng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minh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ược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2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oạn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hẳng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song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ong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à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iết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ách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ính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ộ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oạn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hẳng</a:t>
            </a:r>
            <a:endParaRPr lang="zh-CN" altLang="en-US" sz="2800" b="0" kern="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255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>
            <a:extLst>
              <a:ext uri="{FF2B5EF4-FFF2-40B4-BE49-F238E27FC236}">
                <a16:creationId xmlns:a16="http://schemas.microsoft.com/office/drawing/2014/main" xmlns="" id="{CFDA5DB6-19F3-45B9-9E32-8B66168113E7}"/>
              </a:ext>
            </a:extLst>
          </p:cNvPr>
          <p:cNvSpPr/>
          <p:nvPr/>
        </p:nvSpPr>
        <p:spPr>
          <a:xfrm>
            <a:off x="-64492" y="-62579"/>
            <a:ext cx="12192000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xmlns="" id="{4B0ED176-8EB8-4AC3-ACE0-A1D024DCEBA7}"/>
              </a:ext>
            </a:extLst>
          </p:cNvPr>
          <p:cNvSpPr/>
          <p:nvPr/>
        </p:nvSpPr>
        <p:spPr>
          <a:xfrm>
            <a:off x="172064" y="-348476"/>
            <a:ext cx="11847871" cy="6858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 rot="5400000">
            <a:off x="2514187" y="-2795202"/>
            <a:ext cx="6999671" cy="12448405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FFFFFF">
                <a:alpha val="49804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6204167" y="2945496"/>
            <a:ext cx="5956464" cy="3676344"/>
            <a:chOff x="0" y="0"/>
            <a:chExt cx="3622507" cy="247109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3" name="Group 13"/>
          <p:cNvGrpSpPr/>
          <p:nvPr/>
        </p:nvGrpSpPr>
        <p:grpSpPr>
          <a:xfrm>
            <a:off x="2708839" y="131869"/>
            <a:ext cx="7822871" cy="2718324"/>
            <a:chOff x="0" y="0"/>
            <a:chExt cx="7516216" cy="1339260"/>
          </a:xfrm>
        </p:grpSpPr>
        <p:sp>
          <p:nvSpPr>
            <p:cNvPr id="14" name="Freeform 14"/>
            <p:cNvSpPr/>
            <p:nvPr/>
          </p:nvSpPr>
          <p:spPr>
            <a:xfrm>
              <a:off x="80010" y="8001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1191940"/>
                  </a:moveTo>
                  <a:lnTo>
                    <a:pt x="0" y="1246550"/>
                  </a:lnTo>
                  <a:lnTo>
                    <a:pt x="7423506" y="1246550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119194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67310" y="6731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04640"/>
                  </a:lnTo>
                  <a:lnTo>
                    <a:pt x="0" y="1204640"/>
                  </a:lnTo>
                  <a:lnTo>
                    <a:pt x="0" y="1271950"/>
                  </a:lnTo>
                  <a:lnTo>
                    <a:pt x="7448906" y="1271950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12700" y="1270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0"/>
                  </a:moveTo>
                  <a:lnTo>
                    <a:pt x="7423506" y="0"/>
                  </a:lnTo>
                  <a:lnTo>
                    <a:pt x="7423506" y="1246550"/>
                  </a:lnTo>
                  <a:lnTo>
                    <a:pt x="0" y="124655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7" name="Freeform 17"/>
            <p:cNvSpPr/>
            <p:nvPr/>
          </p:nvSpPr>
          <p:spPr>
            <a:xfrm>
              <a:off x="0" y="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80010" y="1271950"/>
                  </a:moveTo>
                  <a:lnTo>
                    <a:pt x="7448906" y="1271950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1271950"/>
                  </a:lnTo>
                  <a:lnTo>
                    <a:pt x="67310" y="1271950"/>
                  </a:lnTo>
                  <a:lnTo>
                    <a:pt x="80010" y="1271950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268941" y="2957548"/>
            <a:ext cx="5821147" cy="3557409"/>
            <a:chOff x="0" y="0"/>
            <a:chExt cx="3622507" cy="2471096"/>
          </a:xfrm>
        </p:grpSpPr>
        <p:sp>
          <p:nvSpPr>
            <p:cNvPr id="19" name="Freeform 19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21" name="Freeform 21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3" name="Group 23"/>
          <p:cNvGrpSpPr/>
          <p:nvPr/>
        </p:nvGrpSpPr>
        <p:grpSpPr>
          <a:xfrm>
            <a:off x="1152924" y="5828833"/>
            <a:ext cx="3982916" cy="556258"/>
            <a:chOff x="0" y="0"/>
            <a:chExt cx="74362304" cy="4006111"/>
          </a:xfrm>
          <a:solidFill>
            <a:srgbClr val="FFFF00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2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2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grp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pic>
        <p:nvPicPr>
          <p:cNvPr id="27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0455650" y="5116755"/>
            <a:ext cx="1476739" cy="2003007"/>
          </a:xfrm>
          <a:prstGeom prst="rect">
            <a:avLst/>
          </a:prstGeom>
        </p:spPr>
      </p:pic>
      <p:grpSp>
        <p:nvGrpSpPr>
          <p:cNvPr id="34" name="Group 34"/>
          <p:cNvGrpSpPr/>
          <p:nvPr/>
        </p:nvGrpSpPr>
        <p:grpSpPr>
          <a:xfrm>
            <a:off x="342566" y="3039082"/>
            <a:ext cx="599925" cy="599925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>
            <a:off x="6282560" y="3053960"/>
            <a:ext cx="599925" cy="599925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0" name="Group 40"/>
          <p:cNvGrpSpPr/>
          <p:nvPr/>
        </p:nvGrpSpPr>
        <p:grpSpPr>
          <a:xfrm rot="-10800000">
            <a:off x="5089033" y="5101385"/>
            <a:ext cx="599925" cy="599925"/>
            <a:chOff x="0" y="0"/>
            <a:chExt cx="1199850" cy="1199850"/>
          </a:xfrm>
        </p:grpSpPr>
        <p:sp>
          <p:nvSpPr>
            <p:cNvPr id="41" name="AutoShape 4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AutoShape 4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3" name="Group 43"/>
          <p:cNvGrpSpPr/>
          <p:nvPr/>
        </p:nvGrpSpPr>
        <p:grpSpPr>
          <a:xfrm rot="-10800000">
            <a:off x="11354112" y="5154025"/>
            <a:ext cx="599925" cy="599925"/>
            <a:chOff x="0" y="0"/>
            <a:chExt cx="1199850" cy="1199850"/>
          </a:xfrm>
        </p:grpSpPr>
        <p:sp>
          <p:nvSpPr>
            <p:cNvPr id="44" name="AutoShape 4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AutoShape 4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6" name="Group 46"/>
          <p:cNvGrpSpPr/>
          <p:nvPr/>
        </p:nvGrpSpPr>
        <p:grpSpPr>
          <a:xfrm rot="-5400000">
            <a:off x="342881" y="5167037"/>
            <a:ext cx="599925" cy="599925"/>
            <a:chOff x="0" y="0"/>
            <a:chExt cx="1199850" cy="1199850"/>
          </a:xfrm>
        </p:grpSpPr>
        <p:sp>
          <p:nvSpPr>
            <p:cNvPr id="47" name="AutoShape 4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8" name="AutoShape 4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9" name="Group 49"/>
          <p:cNvGrpSpPr/>
          <p:nvPr/>
        </p:nvGrpSpPr>
        <p:grpSpPr>
          <a:xfrm rot="-5400000">
            <a:off x="6315126" y="5067073"/>
            <a:ext cx="599925" cy="599925"/>
            <a:chOff x="0" y="0"/>
            <a:chExt cx="1199850" cy="1199850"/>
          </a:xfrm>
        </p:grpSpPr>
        <p:sp>
          <p:nvSpPr>
            <p:cNvPr id="50" name="AutoShape 5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2" name="Group 52"/>
          <p:cNvGrpSpPr/>
          <p:nvPr/>
        </p:nvGrpSpPr>
        <p:grpSpPr>
          <a:xfrm rot="5400000">
            <a:off x="5268445" y="3037009"/>
            <a:ext cx="599925" cy="599925"/>
            <a:chOff x="0" y="0"/>
            <a:chExt cx="1199850" cy="1199850"/>
          </a:xfrm>
        </p:grpSpPr>
        <p:sp>
          <p:nvSpPr>
            <p:cNvPr id="53" name="AutoShape 5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5" name="Group 55"/>
          <p:cNvGrpSpPr/>
          <p:nvPr/>
        </p:nvGrpSpPr>
        <p:grpSpPr>
          <a:xfrm rot="5400000">
            <a:off x="11314531" y="3103232"/>
            <a:ext cx="599925" cy="599925"/>
            <a:chOff x="0" y="0"/>
            <a:chExt cx="1199850" cy="1199850"/>
          </a:xfrm>
        </p:grpSpPr>
        <p:sp>
          <p:nvSpPr>
            <p:cNvPr id="56" name="AutoShape 5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AutoShape 5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0" name="Group 34">
            <a:extLst>
              <a:ext uri="{FF2B5EF4-FFF2-40B4-BE49-F238E27FC236}">
                <a16:creationId xmlns:a16="http://schemas.microsoft.com/office/drawing/2014/main" xmlns="" id="{D0480C47-4F80-4FE0-9484-493D8BF7A24E}"/>
              </a:ext>
            </a:extLst>
          </p:cNvPr>
          <p:cNvGrpSpPr/>
          <p:nvPr/>
        </p:nvGrpSpPr>
        <p:grpSpPr>
          <a:xfrm>
            <a:off x="2765969" y="250362"/>
            <a:ext cx="599925" cy="599925"/>
            <a:chOff x="0" y="0"/>
            <a:chExt cx="1199850" cy="1199850"/>
          </a:xfrm>
        </p:grpSpPr>
        <p:sp>
          <p:nvSpPr>
            <p:cNvPr id="61" name="AutoShape 35">
              <a:extLst>
                <a:ext uri="{FF2B5EF4-FFF2-40B4-BE49-F238E27FC236}">
                  <a16:creationId xmlns:a16="http://schemas.microsoft.com/office/drawing/2014/main" xmlns="" id="{16361DC1-BF1E-4524-A4AF-9AC7D8C8FF64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AutoShape 36">
              <a:extLst>
                <a:ext uri="{FF2B5EF4-FFF2-40B4-BE49-F238E27FC236}">
                  <a16:creationId xmlns:a16="http://schemas.microsoft.com/office/drawing/2014/main" xmlns="" id="{E03B8C64-4B8B-4CFC-B481-1BEE37BC6298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3" name="Group 40">
            <a:extLst>
              <a:ext uri="{FF2B5EF4-FFF2-40B4-BE49-F238E27FC236}">
                <a16:creationId xmlns:a16="http://schemas.microsoft.com/office/drawing/2014/main" xmlns="" id="{6C2C5778-8E88-461F-B0DE-095FC9D9B0B6}"/>
              </a:ext>
            </a:extLst>
          </p:cNvPr>
          <p:cNvGrpSpPr/>
          <p:nvPr/>
        </p:nvGrpSpPr>
        <p:grpSpPr>
          <a:xfrm rot="-10800000">
            <a:off x="9751671" y="1467867"/>
            <a:ext cx="599925" cy="599925"/>
            <a:chOff x="0" y="0"/>
            <a:chExt cx="1199850" cy="1199850"/>
          </a:xfrm>
        </p:grpSpPr>
        <p:sp>
          <p:nvSpPr>
            <p:cNvPr id="64" name="AutoShape 41">
              <a:extLst>
                <a:ext uri="{FF2B5EF4-FFF2-40B4-BE49-F238E27FC236}">
                  <a16:creationId xmlns:a16="http://schemas.microsoft.com/office/drawing/2014/main" xmlns="" id="{5B4EC8A7-F923-4C2A-A376-969693C7EFF6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" name="AutoShape 42">
              <a:extLst>
                <a:ext uri="{FF2B5EF4-FFF2-40B4-BE49-F238E27FC236}">
                  <a16:creationId xmlns:a16="http://schemas.microsoft.com/office/drawing/2014/main" xmlns="" id="{8511B5CB-DCB1-45B3-94D0-B2C13B301114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6" name="Group 46">
            <a:extLst>
              <a:ext uri="{FF2B5EF4-FFF2-40B4-BE49-F238E27FC236}">
                <a16:creationId xmlns:a16="http://schemas.microsoft.com/office/drawing/2014/main" xmlns="" id="{E155CCAB-0A62-4433-B7E8-DF0A2034F18F}"/>
              </a:ext>
            </a:extLst>
          </p:cNvPr>
          <p:cNvGrpSpPr/>
          <p:nvPr/>
        </p:nvGrpSpPr>
        <p:grpSpPr>
          <a:xfrm rot="-5400000">
            <a:off x="2815339" y="1449051"/>
            <a:ext cx="599925" cy="599925"/>
            <a:chOff x="0" y="0"/>
            <a:chExt cx="1199850" cy="1199850"/>
          </a:xfrm>
        </p:grpSpPr>
        <p:sp>
          <p:nvSpPr>
            <p:cNvPr id="67" name="AutoShape 47">
              <a:extLst>
                <a:ext uri="{FF2B5EF4-FFF2-40B4-BE49-F238E27FC236}">
                  <a16:creationId xmlns:a16="http://schemas.microsoft.com/office/drawing/2014/main" xmlns="" id="{C0D26845-CAD9-4E2B-A155-34A5C55A334F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AutoShape 48">
              <a:extLst>
                <a:ext uri="{FF2B5EF4-FFF2-40B4-BE49-F238E27FC236}">
                  <a16:creationId xmlns:a16="http://schemas.microsoft.com/office/drawing/2014/main" xmlns="" id="{A02708C7-FF75-49E4-BF64-370595C850D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9" name="Group 52">
            <a:extLst>
              <a:ext uri="{FF2B5EF4-FFF2-40B4-BE49-F238E27FC236}">
                <a16:creationId xmlns:a16="http://schemas.microsoft.com/office/drawing/2014/main" xmlns="" id="{F57C3AD0-3DF8-4B07-BC5B-72D58D3EA930}"/>
              </a:ext>
            </a:extLst>
          </p:cNvPr>
          <p:cNvGrpSpPr/>
          <p:nvPr/>
        </p:nvGrpSpPr>
        <p:grpSpPr>
          <a:xfrm rot="5400000">
            <a:off x="9737816" y="210698"/>
            <a:ext cx="599925" cy="599925"/>
            <a:chOff x="0" y="0"/>
            <a:chExt cx="1199850" cy="1199850"/>
          </a:xfrm>
        </p:grpSpPr>
        <p:sp>
          <p:nvSpPr>
            <p:cNvPr id="70" name="AutoShape 53">
              <a:extLst>
                <a:ext uri="{FF2B5EF4-FFF2-40B4-BE49-F238E27FC236}">
                  <a16:creationId xmlns:a16="http://schemas.microsoft.com/office/drawing/2014/main" xmlns="" id="{DAB1795B-CEAA-43CD-B1B8-6C8B112D5A43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71" name="AutoShape 54">
              <a:extLst>
                <a:ext uri="{FF2B5EF4-FFF2-40B4-BE49-F238E27FC236}">
                  <a16:creationId xmlns:a16="http://schemas.microsoft.com/office/drawing/2014/main" xmlns="" id="{62BCF572-6441-4950-890D-D4045FC8555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6" name="Hình chữ nhật 25">
            <a:extLst>
              <a:ext uri="{FF2B5EF4-FFF2-40B4-BE49-F238E27FC236}">
                <a16:creationId xmlns:a16="http://schemas.microsoft.com/office/drawing/2014/main" xmlns="" id="{98A88DEF-E0BE-45BD-99D6-57EDDA59B68C}"/>
              </a:ext>
            </a:extLst>
          </p:cNvPr>
          <p:cNvSpPr/>
          <p:nvPr/>
        </p:nvSpPr>
        <p:spPr>
          <a:xfrm rot="18701798">
            <a:off x="-1219276" y="913975"/>
            <a:ext cx="5022051" cy="846923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xmlns="" id="{ABE72C48-48EC-493A-B01B-9960663D2000}"/>
              </a:ext>
            </a:extLst>
          </p:cNvPr>
          <p:cNvSpPr/>
          <p:nvPr/>
        </p:nvSpPr>
        <p:spPr>
          <a:xfrm rot="18755129">
            <a:off x="-422857" y="887009"/>
            <a:ext cx="350608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vi-VN" sz="3600" b="1" cap="none" spc="0" dirty="0">
              <a:ln/>
              <a:effectLst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765968" y="216899"/>
            <a:ext cx="738569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</a:rPr>
              <a:t>Thừa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</a:rPr>
              <a:t>nhận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/>
                <a:ea typeface="Times New Roman"/>
              </a:rPr>
              <a:t>định lí Thalès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</a:rPr>
              <a:t>đảo</a:t>
            </a:r>
            <a:r>
              <a:rPr lang="vi-VN" sz="2800" dirty="0">
                <a:solidFill>
                  <a:srgbClr val="000000"/>
                </a:solidFill>
                <a:latin typeface="Times New Roman"/>
                <a:ea typeface="Times New Roman"/>
              </a:rPr>
              <a:t> trong tam giác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.</a:t>
            </a:r>
          </a:p>
          <a:p>
            <a:pPr marL="457200" indent="-457200" algn="just">
              <a:buFontTx/>
              <a:buChar char="-"/>
            </a:pPr>
            <a:r>
              <a:rPr lang="vi-VN" sz="2800" dirty="0">
                <a:solidFill>
                  <a:srgbClr val="000000"/>
                </a:solidFill>
                <a:latin typeface="Times New Roman"/>
                <a:ea typeface="Times New Roman"/>
              </a:rPr>
              <a:t>Tính được độ dài đoạn thẳng bằng cách sử dụng định lí Thalès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.</a:t>
            </a:r>
            <a:endParaRPr lang="en-US" sz="2800" dirty="0"/>
          </a:p>
          <a:p>
            <a:pPr marL="457200" indent="-457200" algn="just">
              <a:buFontTx/>
              <a:buChar char="-"/>
            </a:pPr>
            <a:r>
              <a:rPr lang="vi-VN" sz="2800" dirty="0">
                <a:solidFill>
                  <a:srgbClr val="000000"/>
                </a:solidFill>
                <a:latin typeface="Times New Roman"/>
                <a:ea typeface="Times New Roman"/>
              </a:rPr>
              <a:t>Giải quyết được một số vấn đề thực tiễn gắn với việc vận dụng định lí Thalès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.</a:t>
            </a:r>
            <a:r>
              <a:rPr lang="vi-VN" sz="28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sp>
        <p:nvSpPr>
          <p:cNvPr id="75" name="Rectangle 74"/>
          <p:cNvSpPr/>
          <p:nvPr/>
        </p:nvSpPr>
        <p:spPr>
          <a:xfrm>
            <a:off x="3105437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77" name="Rectangle 76"/>
          <p:cNvSpPr/>
          <p:nvPr/>
        </p:nvSpPr>
        <p:spPr>
          <a:xfrm>
            <a:off x="2805408" y="1492545"/>
            <a:ext cx="64323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endParaRPr lang="en-US" sz="2800" dirty="0"/>
          </a:p>
        </p:txBody>
      </p:sp>
      <p:sp>
        <p:nvSpPr>
          <p:cNvPr id="79" name="Rectangle 78"/>
          <p:cNvSpPr/>
          <p:nvPr/>
        </p:nvSpPr>
        <p:spPr>
          <a:xfrm>
            <a:off x="333356" y="3232434"/>
            <a:ext cx="2811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2800" dirty="0"/>
          </a:p>
        </p:txBody>
      </p:sp>
      <p:sp>
        <p:nvSpPr>
          <p:cNvPr id="81" name="Rectangle 80"/>
          <p:cNvSpPr/>
          <p:nvPr/>
        </p:nvSpPr>
        <p:spPr>
          <a:xfrm>
            <a:off x="324435" y="3755654"/>
            <a:ext cx="4620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endParaRPr lang="en-US" sz="2800" dirty="0"/>
          </a:p>
        </p:txBody>
      </p:sp>
      <p:sp>
        <p:nvSpPr>
          <p:cNvPr id="83" name="Rectangle 82"/>
          <p:cNvSpPr/>
          <p:nvPr/>
        </p:nvSpPr>
        <p:spPr>
          <a:xfrm>
            <a:off x="337805" y="4831816"/>
            <a:ext cx="53416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endParaRPr lang="en-US" sz="2800" dirty="0"/>
          </a:p>
        </p:txBody>
      </p:sp>
      <p:sp>
        <p:nvSpPr>
          <p:cNvPr id="85" name="Rectangle 84"/>
          <p:cNvSpPr/>
          <p:nvPr/>
        </p:nvSpPr>
        <p:spPr>
          <a:xfrm>
            <a:off x="323091" y="4277214"/>
            <a:ext cx="5702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ng lực tư duy và lập luận toán học</a:t>
            </a:r>
            <a:endParaRPr lang="en-US" sz="2800" dirty="0"/>
          </a:p>
        </p:txBody>
      </p:sp>
      <p:sp>
        <p:nvSpPr>
          <p:cNvPr id="87" name="Rectangle 86"/>
          <p:cNvSpPr/>
          <p:nvPr/>
        </p:nvSpPr>
        <p:spPr>
          <a:xfrm>
            <a:off x="6469814" y="3244334"/>
            <a:ext cx="1867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88" name="Rectangle 87"/>
          <p:cNvSpPr/>
          <p:nvPr/>
        </p:nvSpPr>
        <p:spPr>
          <a:xfrm>
            <a:off x="6466889" y="4338964"/>
            <a:ext cx="2198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endParaRPr lang="en-US" sz="2800" dirty="0"/>
          </a:p>
        </p:txBody>
      </p:sp>
      <p:sp>
        <p:nvSpPr>
          <p:cNvPr id="89" name="Rectangle 88"/>
          <p:cNvSpPr/>
          <p:nvPr/>
        </p:nvSpPr>
        <p:spPr>
          <a:xfrm>
            <a:off x="6475423" y="3791649"/>
            <a:ext cx="1975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endParaRPr lang="en-US" sz="2800" dirty="0"/>
          </a:p>
        </p:txBody>
      </p:sp>
      <p:grpSp>
        <p:nvGrpSpPr>
          <p:cNvPr id="86" name="Group 23"/>
          <p:cNvGrpSpPr/>
          <p:nvPr/>
        </p:nvGrpSpPr>
        <p:grpSpPr>
          <a:xfrm>
            <a:off x="3747929" y="2468881"/>
            <a:ext cx="3982916" cy="556258"/>
            <a:chOff x="0" y="0"/>
            <a:chExt cx="74362304" cy="4006111"/>
          </a:xfrm>
          <a:solidFill>
            <a:srgbClr val="00FF00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0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1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grp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84" name="TextBox 83"/>
          <p:cNvSpPr txBox="1"/>
          <p:nvPr/>
        </p:nvSpPr>
        <p:spPr>
          <a:xfrm>
            <a:off x="3755568" y="2420542"/>
            <a:ext cx="3971399" cy="653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330187" y="5801404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NĂNG LỰC</a:t>
            </a:r>
          </a:p>
        </p:txBody>
      </p:sp>
      <p:grpSp>
        <p:nvGrpSpPr>
          <p:cNvPr id="93" name="Group 23"/>
          <p:cNvGrpSpPr/>
          <p:nvPr/>
        </p:nvGrpSpPr>
        <p:grpSpPr>
          <a:xfrm>
            <a:off x="6863295" y="591370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96" name="TextBox 95"/>
          <p:cNvSpPr txBox="1"/>
          <p:nvPr/>
        </p:nvSpPr>
        <p:spPr>
          <a:xfrm>
            <a:off x="6784233" y="5856475"/>
            <a:ext cx="3994834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PHẨM CHẤT</a:t>
            </a:r>
          </a:p>
        </p:txBody>
      </p:sp>
    </p:spTree>
    <p:extLst>
      <p:ext uri="{BB962C8B-B14F-4D97-AF65-F5344CB8AC3E}">
        <p14:creationId xmlns:p14="http://schemas.microsoft.com/office/powerpoint/2010/main" val="3605106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9739" y="3429000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2722179"/>
            <a:ext cx="1243539" cy="2680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Bach tuyet\43ebd44d263606f876d42fd2f199ea61 (4)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98837">
                        <a14:foregroundMark x1="40116" y1="26626" x2="70349" y2="59553"/>
                        <a14:foregroundMark x1="64535" y1="35366" x2="77035" y2="44715"/>
                        <a14:foregroundMark x1="45640" y1="16463" x2="28198" y2="36585"/>
                        <a14:foregroundMark x1="44186" y1="40244" x2="60174" y2="57724"/>
                        <a14:foregroundMark x1="67151" y1="58943" x2="86628" y2="573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8519">
            <a:off x="10592437" y="4662277"/>
            <a:ext cx="1880249" cy="2689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6022" y1="32480" x2="72849" y2="415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148075" y="4667665"/>
            <a:ext cx="1913197" cy="2551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0431" y1="17647" x2="56466" y2="31120"/>
                        <a14:foregroundMark x1="79526" y1="14611" x2="53879" y2="29412"/>
                        <a14:foregroundMark x1="77586" y1="15180" x2="59914" y2="22960"/>
                        <a14:foregroundMark x1="53017" y1="6641" x2="44397" y2="25427"/>
                        <a14:foregroundMark x1="57328" y1="8918" x2="88793" y2="17837"/>
                        <a14:foregroundMark x1="54526" y1="6072" x2="66810" y2="9488"/>
                        <a14:foregroundMark x1="76509" y1="31499" x2="69397" y2="43643"/>
                        <a14:foregroundMark x1="95690" y1="16698" x2="76940" y2="10247"/>
                        <a14:foregroundMark x1="77586" y1="33776" x2="74353" y2="404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93735">
            <a:off x="9011" y="4789835"/>
            <a:ext cx="2123621" cy="2411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44267" y1="18935" x2="28800" y2="43984"/>
                        <a14:foregroundMark x1="27200" y1="21696" x2="14667" y2="33728"/>
                        <a14:foregroundMark x1="36533" y1="32150" x2="35467" y2="44576"/>
                        <a14:foregroundMark x1="32533" y1="42801" x2="63733" y2="3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72978">
            <a:off x="7736843" y="4957294"/>
            <a:ext cx="1831975" cy="2476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C:\Users\ADMIN\Desktop\Bach tuyet\43ebd44d263606f876d42fd2f199ea61 (3).jp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47640" y1="33252" x2="54382" y2="603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524" y="5232399"/>
            <a:ext cx="2212453" cy="2033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 descr="C:\Users\ADMIN\Desktop\Bach tuyet\43ebd44d263606f876d42fd2f199ea61 (5).jp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50482" y1="26157" x2="67203" y2="63581"/>
                        <a14:foregroundMark x1="38907" y1="22133" x2="24116" y2="466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08799">
            <a:off x="1408602" y="4577567"/>
            <a:ext cx="1656967" cy="2647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 descr="C:\Users\ADMIN\Desktop\Bach tuyet\43ebd44d263606f876d42fd2f199ea61 (8)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100000" l="0" r="100000">
                        <a14:foregroundMark x1="53350" y1="9206" x2="64268" y2="52888"/>
                        <a14:foregroundMark x1="50372" y1="21841" x2="42432" y2="44585"/>
                        <a14:foregroundMark x1="38462" y1="36643" x2="57320" y2="45668"/>
                        <a14:foregroundMark x1="75682" y1="36282" x2="60298" y2="47834"/>
                        <a14:foregroundMark x1="71712" y1="29422" x2="76179" y2="37365"/>
                        <a14:foregroundMark x1="44417" y1="31949" x2="32506" y2="47112"/>
                        <a14:foregroundMark x1="35484" y1="33755" x2="44417" y2="42780"/>
                        <a14:foregroundMark x1="48387" y1="85740" x2="36476" y2="93321"/>
                        <a14:foregroundMark x1="46402" y1="14982" x2="37965" y2="30505"/>
                        <a14:foregroundMark x1="61787" y1="20397" x2="71216" y2="32310"/>
                        <a14:foregroundMark x1="50656" y1="20076" x2="55381" y2="26769"/>
                        <a14:foregroundMark x1="57743" y1="14532" x2="70341" y2="250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4363395"/>
            <a:ext cx="2111365" cy="2902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0" y="-2947963"/>
            <a:ext cx="9770739" cy="10307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9199" y="-2825162"/>
            <a:ext cx="6078553" cy="10307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883" y="-1955800"/>
            <a:ext cx="9187917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644461" y="584200"/>
            <a:ext cx="7515539" cy="103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67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 TRỐN TÌM </a:t>
            </a:r>
          </a:p>
          <a:p>
            <a:pPr algn="ctr"/>
            <a:r>
              <a:rPr lang="en-US" sz="3067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BẠCH TUYẾT VÀ CÁC CHÚ LÙN</a:t>
            </a:r>
          </a:p>
        </p:txBody>
      </p:sp>
      <p:pic>
        <p:nvPicPr>
          <p:cNvPr id="15" name="Picture 11" descr="C:\Users\ADMIN\Desktop\Tai nguyen thiet ke tro choi\Angry birds epic birds\1505573783630 (2).png">
            <a:hlinkClick r:id="rId23" action="ppaction://hlinksldjump"/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170" y="5901542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12903200" y="6006875"/>
            <a:ext cx="812800" cy="8128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07114AE8-6730-A79E-8819-0971D468D8F0}"/>
              </a:ext>
            </a:extLst>
          </p:cNvPr>
          <p:cNvSpPr/>
          <p:nvPr/>
        </p:nvSpPr>
        <p:spPr>
          <a:xfrm>
            <a:off x="634700" y="2599377"/>
            <a:ext cx="10643773" cy="260762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9F634999-8F48-30BF-4570-C750C67BF5EC}"/>
              </a:ext>
            </a:extLst>
          </p:cNvPr>
          <p:cNvSpPr txBox="1"/>
          <p:nvPr/>
        </p:nvSpPr>
        <p:spPr>
          <a:xfrm>
            <a:off x="913527" y="2736066"/>
            <a:ext cx="995795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ù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216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1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50">
                <p:cTn id="38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0" grpId="0"/>
      <p:bldP spid="4" grpId="0" animBg="1"/>
      <p:bldP spid="4" grpId="1" animBg="1"/>
      <p:bldP spid="3" grpId="0"/>
      <p:bldP spid="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3835675" y="4063363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10368615" y="4415267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8504048" y="4385149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36022" y1="33071" x2="71505" y2="401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83591" flipH="1">
            <a:off x="5873242" y="3818719"/>
            <a:ext cx="1789713" cy="2413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-65702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9375" y="-1222614"/>
            <a:ext cx="7213600" cy="8309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-6248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3816" y="-65702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6535" y="-2454580"/>
            <a:ext cx="8636000" cy="4447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2425641" y="292672"/>
            <a:ext cx="7272531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5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5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5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5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AB = 5 cm, CD = 2 dm.</a:t>
            </a:r>
            <a:r>
              <a:rPr lang="en-US" sz="3500" dirty="0">
                <a:latin typeface="Times New Roman"/>
                <a:ea typeface="Times New Roman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Tỉ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số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của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đoạn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thẳng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AB 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và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CD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là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:</a:t>
            </a:r>
            <a:endParaRPr lang="en-US" sz="35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0067" y="550174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Explosion 1 47"/>
          <p:cNvSpPr/>
          <p:nvPr/>
        </p:nvSpPr>
        <p:spPr>
          <a:xfrm>
            <a:off x="5250697" y="4439014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60400" y="2070094"/>
            <a:ext cx="2438400" cy="1207101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3708400" y="2103826"/>
            <a:ext cx="2438400" cy="1207101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6845755" y="2103826"/>
            <a:ext cx="2438400" cy="1207101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9601200" y="2070094"/>
            <a:ext cx="2438400" cy="1207101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pic>
        <p:nvPicPr>
          <p:cNvPr id="53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227371" y="3455232"/>
            <a:ext cx="2287981" cy="3969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048BFFD8-7ED1-DB22-8F22-2D09EF790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34593"/>
              </p:ext>
            </p:extLst>
          </p:nvPr>
        </p:nvGraphicFramePr>
        <p:xfrm>
          <a:off x="1689100" y="2097383"/>
          <a:ext cx="354575" cy="117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21" imgW="419040" imgH="1384200" progId="Equation.DSMT4">
                  <p:embed/>
                </p:oleObj>
              </mc:Choice>
              <mc:Fallback>
                <p:oleObj name="Equation" r:id="rId21" imgW="4190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89100" y="2097383"/>
                        <a:ext cx="354575" cy="1171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7E9E3D9E-7E57-8C76-BD2E-51093407F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514904"/>
              </p:ext>
            </p:extLst>
          </p:nvPr>
        </p:nvGraphicFramePr>
        <p:xfrm>
          <a:off x="7887667" y="2088058"/>
          <a:ext cx="354575" cy="117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23" imgW="419040" imgH="1384200" progId="Equation.DSMT4">
                  <p:embed/>
                </p:oleObj>
              </mc:Choice>
              <mc:Fallback>
                <p:oleObj name="Equation" r:id="rId23" imgW="4190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87667" y="2088058"/>
                        <a:ext cx="354575" cy="1171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CC55A782-744C-C453-24E5-035D03EEB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72609"/>
              </p:ext>
            </p:extLst>
          </p:nvPr>
        </p:nvGraphicFramePr>
        <p:xfrm>
          <a:off x="4744940" y="2101913"/>
          <a:ext cx="365319" cy="117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25" imgW="431640" imgH="1384200" progId="Equation.DSMT4">
                  <p:embed/>
                </p:oleObj>
              </mc:Choice>
              <mc:Fallback>
                <p:oleObj name="Equation" r:id="rId25" imgW="4316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44940" y="2101913"/>
                        <a:ext cx="365319" cy="1171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EC78BBA5-7238-8BD0-2F9D-443372F8C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271191"/>
              </p:ext>
            </p:extLst>
          </p:nvPr>
        </p:nvGraphicFramePr>
        <p:xfrm>
          <a:off x="10707666" y="2472426"/>
          <a:ext cx="33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27" imgW="330120" imgH="469800" progId="Equation.DSMT4">
                  <p:embed/>
                </p:oleObj>
              </mc:Choice>
              <mc:Fallback>
                <p:oleObj name="Equation" r:id="rId27" imgW="330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707666" y="2472426"/>
                        <a:ext cx="330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" name="times up">
            <a:extLst>
              <a:ext uri="{FF2B5EF4-FFF2-40B4-BE49-F238E27FC236}">
                <a16:creationId xmlns:a16="http://schemas.microsoft.com/office/drawing/2014/main" xmlns="" id="{654FE748-5E29-7D17-E9A4-3C806DA636A1}"/>
              </a:ext>
            </a:extLst>
          </p:cNvPr>
          <p:cNvGrpSpPr/>
          <p:nvPr/>
        </p:nvGrpSpPr>
        <p:grpSpPr>
          <a:xfrm>
            <a:off x="10228215" y="-26424"/>
            <a:ext cx="1546257" cy="587610"/>
            <a:chOff x="4317476" y="-304827"/>
            <a:chExt cx="2690461" cy="725914"/>
          </a:xfrm>
        </p:grpSpPr>
        <p:sp>
          <p:nvSpPr>
            <p:cNvPr id="96" name="Rounded Rectangle 203">
              <a:extLst>
                <a:ext uri="{FF2B5EF4-FFF2-40B4-BE49-F238E27FC236}">
                  <a16:creationId xmlns:a16="http://schemas.microsoft.com/office/drawing/2014/main" xmlns="" id="{62EA01B5-EECD-54C6-3F05-8D3B643C78EC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Rounded Rectangle 204">
              <a:extLst>
                <a:ext uri="{FF2B5EF4-FFF2-40B4-BE49-F238E27FC236}">
                  <a16:creationId xmlns:a16="http://schemas.microsoft.com/office/drawing/2014/main" xmlns="" id="{B920A942-88F2-D3CC-FF9C-7E0420846360}"/>
                </a:ext>
              </a:extLst>
            </p:cNvPr>
            <p:cNvSpPr/>
            <p:nvPr/>
          </p:nvSpPr>
          <p:spPr>
            <a:xfrm>
              <a:off x="4371099" y="-276473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8" name="Rectangle 97">
            <a:extLst>
              <a:ext uri="{FF2B5EF4-FFF2-40B4-BE49-F238E27FC236}">
                <a16:creationId xmlns:a16="http://schemas.microsoft.com/office/drawing/2014/main" xmlns="" id="{790531DE-BB67-850C-065D-183DB89AFE81}"/>
              </a:ext>
            </a:extLst>
          </p:cNvPr>
          <p:cNvSpPr/>
          <p:nvPr/>
        </p:nvSpPr>
        <p:spPr>
          <a:xfrm>
            <a:off x="1132714" y="-1080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99" name="Picture 98">
            <a:extLst>
              <a:ext uri="{FF2B5EF4-FFF2-40B4-BE49-F238E27FC236}">
                <a16:creationId xmlns:a16="http://schemas.microsoft.com/office/drawing/2014/main" xmlns="" id="{8B916F17-5C76-9B6B-A484-06B386B4CB9B}"/>
              </a:ext>
            </a:extLst>
          </p:cNvPr>
          <p:cNvPicPr>
            <a:picLocks noChangeAspect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037" y="311188"/>
            <a:ext cx="1893756" cy="1887749"/>
          </a:xfrm>
          <a:prstGeom prst="rect">
            <a:avLst/>
          </a:prstGeom>
        </p:spPr>
      </p:pic>
      <p:grpSp>
        <p:nvGrpSpPr>
          <p:cNvPr id="100" name="Clock hand spin">
            <a:extLst>
              <a:ext uri="{FF2B5EF4-FFF2-40B4-BE49-F238E27FC236}">
                <a16:creationId xmlns:a16="http://schemas.microsoft.com/office/drawing/2014/main" xmlns="" id="{E7BB057D-4DB4-82D2-4764-22B31D587F0E}"/>
              </a:ext>
            </a:extLst>
          </p:cNvPr>
          <p:cNvGrpSpPr/>
          <p:nvPr/>
        </p:nvGrpSpPr>
        <p:grpSpPr>
          <a:xfrm rot="1786145">
            <a:off x="1002925" y="876747"/>
            <a:ext cx="1028323" cy="1035235"/>
            <a:chOff x="861199" y="2357528"/>
            <a:chExt cx="3829048" cy="3849975"/>
          </a:xfrm>
        </p:grpSpPr>
        <p:sp>
          <p:nvSpPr>
            <p:cNvPr id="101" name="Oval 28">
              <a:extLst>
                <a:ext uri="{FF2B5EF4-FFF2-40B4-BE49-F238E27FC236}">
                  <a16:creationId xmlns:a16="http://schemas.microsoft.com/office/drawing/2014/main" xmlns="" id="{6FA89240-E7AA-5E70-FD15-EAA96FB30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102" name="hour hand">
              <a:extLst>
                <a:ext uri="{FF2B5EF4-FFF2-40B4-BE49-F238E27FC236}">
                  <a16:creationId xmlns:a16="http://schemas.microsoft.com/office/drawing/2014/main" xmlns="" id="{7C952D96-5DC2-3E92-3445-9F57A075B4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</p:grpSp>
      <p:sp>
        <p:nvSpPr>
          <p:cNvPr id="103" name="TextBox 102">
            <a:extLst>
              <a:ext uri="{FF2B5EF4-FFF2-40B4-BE49-F238E27FC236}">
                <a16:creationId xmlns:a16="http://schemas.microsoft.com/office/drawing/2014/main" xmlns="" id="{5F845D68-7C4E-662B-DFCB-05241F83506D}"/>
              </a:ext>
            </a:extLst>
          </p:cNvPr>
          <p:cNvSpPr txBox="1"/>
          <p:nvPr/>
        </p:nvSpPr>
        <p:spPr>
          <a:xfrm>
            <a:off x="1787312" y="1185222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xmlns="" id="{C309A86C-E53A-AABD-13A4-EA3C637C9EB2}"/>
              </a:ext>
            </a:extLst>
          </p:cNvPr>
          <p:cNvSpPr txBox="1"/>
          <p:nvPr/>
        </p:nvSpPr>
        <p:spPr>
          <a:xfrm>
            <a:off x="1412544" y="1584507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xmlns="" id="{B81DDC62-FF02-9629-0B97-5B70497DAFBE}"/>
              </a:ext>
            </a:extLst>
          </p:cNvPr>
          <p:cNvSpPr txBox="1"/>
          <p:nvPr/>
        </p:nvSpPr>
        <p:spPr>
          <a:xfrm>
            <a:off x="953960" y="1222963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xmlns="" id="{DA800899-1CD2-1F0E-E99A-D219BC7D6F31}"/>
              </a:ext>
            </a:extLst>
          </p:cNvPr>
          <p:cNvSpPr txBox="1"/>
          <p:nvPr/>
        </p:nvSpPr>
        <p:spPr>
          <a:xfrm>
            <a:off x="1322620" y="815890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422490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5042" fill="hold"/>
                                        <p:tgtEl>
                                          <p:spTgt spid="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0"/>
                </p:tgtEl>
              </p:cMediaNode>
            </p:audio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10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0"/>
                            </p:stCondLst>
                            <p:childTnLst>
                              <p:par>
                                <p:cTn id="6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3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3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</p:childTnLst>
        </p:cTn>
      </p:par>
    </p:tnLst>
    <p:bldLst>
      <p:bldP spid="48" grpId="0" animBg="1"/>
      <p:bldP spid="48" grpId="1" animBg="1"/>
      <p:bldP spid="48" grpId="2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2283599" y="4335261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340875" y="4702316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9480777" y="4575162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6897" y1="16888" x2="50647" y2="30550"/>
                        <a14:foregroundMark x1="50647" y1="10816" x2="87284" y2="15939"/>
                        <a14:foregroundMark x1="74784" y1="17457" x2="73060" y2="41176"/>
                        <a14:foregroundMark x1="92457" y1="18406" x2="81681" y2="10816"/>
                        <a14:foregroundMark x1="63793" y1="10436" x2="51724" y2="6831"/>
                        <a14:foregroundMark x1="49353" y1="11954" x2="48922" y2="21442"/>
                        <a14:foregroundMark x1="59267" y1="19924" x2="66164" y2="24478"/>
                        <a14:foregroundMark x1="67241" y1="19924" x2="57974" y2="26565"/>
                        <a14:foregroundMark x1="94181" y1="15939" x2="84483" y2="9298"/>
                        <a14:foregroundMark x1="48276" y1="9867" x2="45474" y2="21442"/>
                        <a14:foregroundMark x1="77586" y1="32638" x2="71336" y2="4326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596141">
            <a:off x="4085616" y="4181401"/>
            <a:ext cx="2032000" cy="2307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-828882"/>
            <a:ext cx="7010400" cy="8423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-854282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275" y="-585195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0" y="-828882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764" y="-2717827"/>
            <a:ext cx="11016396" cy="4948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Box 44"/>
          <p:cNvSpPr txBox="1"/>
          <p:nvPr/>
        </p:nvSpPr>
        <p:spPr>
          <a:xfrm>
            <a:off x="1399051" y="-54559"/>
            <a:ext cx="9234392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7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 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       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37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.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406400" y="2119512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3454400" y="2153244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591755" y="2153244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9347200" y="2119512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pic>
        <p:nvPicPr>
          <p:cNvPr id="50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4867" y="564658"/>
            <a:ext cx="1574015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Explosion 1 50"/>
          <p:cNvSpPr/>
          <p:nvPr/>
        </p:nvSpPr>
        <p:spPr>
          <a:xfrm>
            <a:off x="6447696" y="3945049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pic>
        <p:nvPicPr>
          <p:cNvPr id="3076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227371" y="3455232"/>
            <a:ext cx="2287981" cy="3969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06323"/>
            <a:ext cx="1422400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DBDF7F4D-9B48-B17B-95D9-63D676C9A3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549347"/>
              </p:ext>
            </p:extLst>
          </p:nvPr>
        </p:nvGraphicFramePr>
        <p:xfrm>
          <a:off x="1398588" y="2424113"/>
          <a:ext cx="33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330120" imgH="469800" progId="Equation.DSMT4">
                  <p:embed/>
                </p:oleObj>
              </mc:Choice>
              <mc:Fallback>
                <p:oleObj name="Equation" r:id="rId22" imgW="330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98588" y="2424113"/>
                        <a:ext cx="330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92B2790E-F79D-EE93-B302-20C187660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311805"/>
              </p:ext>
            </p:extLst>
          </p:nvPr>
        </p:nvGraphicFramePr>
        <p:xfrm>
          <a:off x="4288431" y="2416000"/>
          <a:ext cx="1329687" cy="51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1244520" imgH="482400" progId="Equation.DSMT4">
                  <p:embed/>
                </p:oleObj>
              </mc:Choice>
              <mc:Fallback>
                <p:oleObj name="Equation" r:id="rId24" imgW="1244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288431" y="2416000"/>
                        <a:ext cx="1329687" cy="515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CCE76033-74DD-F5DF-0FDA-894E02218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24246"/>
              </p:ext>
            </p:extLst>
          </p:nvPr>
        </p:nvGraphicFramePr>
        <p:xfrm>
          <a:off x="7351146" y="2363856"/>
          <a:ext cx="16652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1714320" imgH="571320" progId="Equation.DSMT4">
                  <p:embed/>
                </p:oleObj>
              </mc:Choice>
              <mc:Fallback>
                <p:oleObj name="Equation" r:id="rId26" imgW="1714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351146" y="2363856"/>
                        <a:ext cx="166528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96A79645-6D27-590B-9EE0-C12B17DB4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588344"/>
              </p:ext>
            </p:extLst>
          </p:nvPr>
        </p:nvGraphicFramePr>
        <p:xfrm>
          <a:off x="10340036" y="2417763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1218960" imgH="482400" progId="Equation.DSMT4">
                  <p:embed/>
                </p:oleObj>
              </mc:Choice>
              <mc:Fallback>
                <p:oleObj name="Equation" r:id="rId28" imgW="1218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340036" y="2417763"/>
                        <a:ext cx="1219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125A8BE5-F6EA-0E39-5BD0-D10F0CDA3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433225"/>
              </p:ext>
            </p:extLst>
          </p:nvPr>
        </p:nvGraphicFramePr>
        <p:xfrm>
          <a:off x="6437313" y="668338"/>
          <a:ext cx="443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4431960" imgH="469800" progId="Equation.DSMT4">
                  <p:embed/>
                </p:oleObj>
              </mc:Choice>
              <mc:Fallback>
                <p:oleObj name="Equation" r:id="rId30" imgW="4431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437313" y="668338"/>
                        <a:ext cx="4432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times up">
            <a:extLst>
              <a:ext uri="{FF2B5EF4-FFF2-40B4-BE49-F238E27FC236}">
                <a16:creationId xmlns:a16="http://schemas.microsoft.com/office/drawing/2014/main" xmlns="" id="{024F8B4A-142D-368C-7A4B-9D08C514BF62}"/>
              </a:ext>
            </a:extLst>
          </p:cNvPr>
          <p:cNvGrpSpPr/>
          <p:nvPr/>
        </p:nvGrpSpPr>
        <p:grpSpPr>
          <a:xfrm>
            <a:off x="10593090" y="-66099"/>
            <a:ext cx="1555792" cy="564658"/>
            <a:chOff x="4317476" y="-304827"/>
            <a:chExt cx="2707052" cy="697560"/>
          </a:xfrm>
        </p:grpSpPr>
        <p:sp>
          <p:nvSpPr>
            <p:cNvPr id="83" name="Rounded Rectangle 203">
              <a:extLst>
                <a:ext uri="{FF2B5EF4-FFF2-40B4-BE49-F238E27FC236}">
                  <a16:creationId xmlns:a16="http://schemas.microsoft.com/office/drawing/2014/main" xmlns="" id="{CC207564-FF1E-446B-445A-08885F0395BA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Rounded Rectangle 204">
              <a:extLst>
                <a:ext uri="{FF2B5EF4-FFF2-40B4-BE49-F238E27FC236}">
                  <a16:creationId xmlns:a16="http://schemas.microsoft.com/office/drawing/2014/main" xmlns="" id="{E5A4D18C-8C40-FECB-2A68-1CC515747100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5" name="Rectangle 84">
            <a:extLst>
              <a:ext uri="{FF2B5EF4-FFF2-40B4-BE49-F238E27FC236}">
                <a16:creationId xmlns:a16="http://schemas.microsoft.com/office/drawing/2014/main" xmlns="" id="{263DC9D4-D01C-B30B-F15F-16C7E99ADCF3}"/>
              </a:ext>
            </a:extLst>
          </p:cNvPr>
          <p:cNvSpPr/>
          <p:nvPr/>
        </p:nvSpPr>
        <p:spPr>
          <a:xfrm>
            <a:off x="319855" y="2153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86" name="Picture 85">
            <a:extLst>
              <a:ext uri="{FF2B5EF4-FFF2-40B4-BE49-F238E27FC236}">
                <a16:creationId xmlns:a16="http://schemas.microsoft.com/office/drawing/2014/main" xmlns="" id="{89CF3688-535C-6068-FDE3-DE7F7A718B20}"/>
              </a:ext>
            </a:extLst>
          </p:cNvPr>
          <p:cNvPicPr>
            <a:picLocks noChangeAspect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0888" y="356913"/>
            <a:ext cx="1893756" cy="1887749"/>
          </a:xfrm>
          <a:prstGeom prst="rect">
            <a:avLst/>
          </a:prstGeom>
        </p:spPr>
      </p:pic>
      <p:grpSp>
        <p:nvGrpSpPr>
          <p:cNvPr id="87" name="Clock hand spin">
            <a:extLst>
              <a:ext uri="{FF2B5EF4-FFF2-40B4-BE49-F238E27FC236}">
                <a16:creationId xmlns:a16="http://schemas.microsoft.com/office/drawing/2014/main" xmlns="" id="{4442C77C-A7B1-25F5-C34C-17E7BB62F765}"/>
              </a:ext>
            </a:extLst>
          </p:cNvPr>
          <p:cNvGrpSpPr/>
          <p:nvPr/>
        </p:nvGrpSpPr>
        <p:grpSpPr>
          <a:xfrm rot="1786145">
            <a:off x="223145" y="922472"/>
            <a:ext cx="1028323" cy="1035235"/>
            <a:chOff x="861199" y="2357528"/>
            <a:chExt cx="3829048" cy="3849975"/>
          </a:xfrm>
        </p:grpSpPr>
        <p:sp>
          <p:nvSpPr>
            <p:cNvPr id="88" name="Oval 28">
              <a:extLst>
                <a:ext uri="{FF2B5EF4-FFF2-40B4-BE49-F238E27FC236}">
                  <a16:creationId xmlns:a16="http://schemas.microsoft.com/office/drawing/2014/main" xmlns="" id="{EA6E0913-12F4-B6FD-069C-7A8E30CF87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89" name="hour hand">
              <a:extLst>
                <a:ext uri="{FF2B5EF4-FFF2-40B4-BE49-F238E27FC236}">
                  <a16:creationId xmlns:a16="http://schemas.microsoft.com/office/drawing/2014/main" xmlns="" id="{52D26882-D7D2-086A-C706-6E81F9D09F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</p:grpSp>
      <p:sp>
        <p:nvSpPr>
          <p:cNvPr id="90" name="TextBox 89">
            <a:extLst>
              <a:ext uri="{FF2B5EF4-FFF2-40B4-BE49-F238E27FC236}">
                <a16:creationId xmlns:a16="http://schemas.microsoft.com/office/drawing/2014/main" xmlns="" id="{5D86CDBA-A61E-B1CA-F897-DBE268715ABC}"/>
              </a:ext>
            </a:extLst>
          </p:cNvPr>
          <p:cNvSpPr txBox="1"/>
          <p:nvPr/>
        </p:nvSpPr>
        <p:spPr>
          <a:xfrm>
            <a:off x="1007532" y="1230947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xmlns="" id="{27C0B4FB-BB7A-CE8E-01D5-7490EACB2110}"/>
              </a:ext>
            </a:extLst>
          </p:cNvPr>
          <p:cNvSpPr txBox="1"/>
          <p:nvPr/>
        </p:nvSpPr>
        <p:spPr>
          <a:xfrm>
            <a:off x="632764" y="1630232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xmlns="" id="{10D58880-AB41-B13D-E48E-50DE9FFE7F24}"/>
              </a:ext>
            </a:extLst>
          </p:cNvPr>
          <p:cNvSpPr txBox="1"/>
          <p:nvPr/>
        </p:nvSpPr>
        <p:spPr>
          <a:xfrm>
            <a:off x="174180" y="1268688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xmlns="" id="{400934C9-DF0C-11ED-891B-71EED7C01B76}"/>
              </a:ext>
            </a:extLst>
          </p:cNvPr>
          <p:cNvSpPr txBox="1"/>
          <p:nvPr/>
        </p:nvSpPr>
        <p:spPr>
          <a:xfrm>
            <a:off x="542840" y="861615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9486"/>
              </p:ext>
            </p:extLst>
          </p:nvPr>
        </p:nvGraphicFramePr>
        <p:xfrm>
          <a:off x="7468507" y="85200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3" imgW="1447560" imgH="457200" progId="Equation.DSMT4">
                  <p:embed/>
                </p:oleObj>
              </mc:Choice>
              <mc:Fallback>
                <p:oleObj name="Equation" r:id="rId33" imgW="1447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468507" y="85200"/>
                        <a:ext cx="1447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162703"/>
              </p:ext>
            </p:extLst>
          </p:nvPr>
        </p:nvGraphicFramePr>
        <p:xfrm>
          <a:off x="4349175" y="662513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5" imgW="1612800" imgH="482400" progId="Equation.DSMT4">
                  <p:embed/>
                </p:oleObj>
              </mc:Choice>
              <mc:Fallback>
                <p:oleObj name="Equation" r:id="rId35" imgW="1612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349175" y="662513"/>
                        <a:ext cx="1612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90156"/>
              </p:ext>
            </p:extLst>
          </p:nvPr>
        </p:nvGraphicFramePr>
        <p:xfrm>
          <a:off x="1419225" y="1184275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7" imgW="2057400" imgH="469800" progId="Equation.DSMT4">
                  <p:embed/>
                </p:oleObj>
              </mc:Choice>
              <mc:Fallback>
                <p:oleObj name="Equation" r:id="rId37" imgW="2057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419225" y="1184275"/>
                        <a:ext cx="2057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6096"/>
              </p:ext>
            </p:extLst>
          </p:nvPr>
        </p:nvGraphicFramePr>
        <p:xfrm>
          <a:off x="7204820" y="1235365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9" imgW="647640" imgH="380880" progId="Equation.DSMT4">
                  <p:embed/>
                </p:oleObj>
              </mc:Choice>
              <mc:Fallback>
                <p:oleObj name="Equation" r:id="rId39" imgW="647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204820" y="1235365"/>
                        <a:ext cx="64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92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5042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7"/>
                </p:tgtEl>
              </p:cMediaNode>
            </p:audio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5" dur="1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3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47" grpId="1" animBg="1"/>
      <p:bldP spid="51" grpId="0" animBg="1"/>
      <p:bldP spid="51" grpId="1" animBg="1"/>
      <p:bldP spid="51" grpId="2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 a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61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7779459" y="3997351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5085415" y="4860489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2470377" y="4994982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Bach tuyet\Doc23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2646">
            <a:off x="10020325" y="4028629"/>
            <a:ext cx="1543159" cy="2286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77" y="-27384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00" y="-68024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665" y="-9296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3580" y="-536546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5359" y="3430814"/>
            <a:ext cx="1825347" cy="3934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452" y="-3158835"/>
            <a:ext cx="9671638" cy="5672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406400" y="2480412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454400" y="2514144"/>
            <a:ext cx="26416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591754" y="2514144"/>
            <a:ext cx="2603045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347200" y="2480412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6" name="Explosion 1 5"/>
          <p:cNvSpPr/>
          <p:nvPr/>
        </p:nvSpPr>
        <p:spPr>
          <a:xfrm>
            <a:off x="5080000" y="4356706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pic>
        <p:nvPicPr>
          <p:cNvPr id="1035" name="Picture 11" descr="C:\Users\ADMIN\Desktop\Tai nguyen thiet ke tro choi\Bảng gỗ\Picture1 (2).png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2325" y="537059"/>
            <a:ext cx="1362741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Oval 107"/>
          <p:cNvSpPr>
            <a:spLocks noChangeArrowheads="1"/>
          </p:cNvSpPr>
          <p:nvPr/>
        </p:nvSpPr>
        <p:spPr bwMode="auto">
          <a:xfrm>
            <a:off x="1423419" y="1278686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>
              <a:solidFill>
                <a:prstClr val="black"/>
              </a:solidFill>
            </a:endParaRPr>
          </a:p>
        </p:txBody>
      </p:sp>
      <p:pic>
        <p:nvPicPr>
          <p:cNvPr id="2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95DF2630-C877-0445-05E7-3A6E2E4FDD68}"/>
              </a:ext>
            </a:extLst>
          </p:cNvPr>
          <p:cNvSpPr txBox="1"/>
          <p:nvPr/>
        </p:nvSpPr>
        <p:spPr>
          <a:xfrm>
            <a:off x="2207490" y="76434"/>
            <a:ext cx="4719782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733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vi-VN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vẽ,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vi-VN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n khẳng định đúng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C8F335D0-789D-0582-47F6-33D7A979A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56427"/>
              </p:ext>
            </p:extLst>
          </p:nvPr>
        </p:nvGraphicFramePr>
        <p:xfrm>
          <a:off x="1046045" y="2542174"/>
          <a:ext cx="1744670" cy="88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22" imgW="2717640" imgH="1384200" progId="Equation.DSMT4">
                  <p:embed/>
                </p:oleObj>
              </mc:Choice>
              <mc:Fallback>
                <p:oleObj name="Equation" r:id="rId22" imgW="27176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46045" y="2542174"/>
                        <a:ext cx="1744670" cy="88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" name="Picture 11" descr="C:\Users\ADMIN\Desktop\Tai nguyen thiet ke tro choi\Bảng gỗ\Picture1 (2).png">
            <a:hlinkClick r:id="rId24" action="ppaction://hlinksldjump"/>
            <a:extLst>
              <a:ext uri="{FF2B5EF4-FFF2-40B4-BE49-F238E27FC236}">
                <a16:creationId xmlns:a16="http://schemas.microsoft.com/office/drawing/2014/main" xmlns="" id="{77244E40-6A16-2B4C-4DA5-AA248706A8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02" y="506287"/>
            <a:ext cx="1009445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9" name="times up">
            <a:extLst>
              <a:ext uri="{FF2B5EF4-FFF2-40B4-BE49-F238E27FC236}">
                <a16:creationId xmlns:a16="http://schemas.microsoft.com/office/drawing/2014/main" xmlns="" id="{7A1B7D6B-11C9-852D-84AA-F3B8A0B3233D}"/>
              </a:ext>
            </a:extLst>
          </p:cNvPr>
          <p:cNvGrpSpPr/>
          <p:nvPr/>
        </p:nvGrpSpPr>
        <p:grpSpPr>
          <a:xfrm>
            <a:off x="10563227" y="42296"/>
            <a:ext cx="1555792" cy="564658"/>
            <a:chOff x="4317476" y="-304827"/>
            <a:chExt cx="2707052" cy="697560"/>
          </a:xfrm>
        </p:grpSpPr>
        <p:sp>
          <p:nvSpPr>
            <p:cNvPr id="60" name="Rounded Rectangle 203">
              <a:extLst>
                <a:ext uri="{FF2B5EF4-FFF2-40B4-BE49-F238E27FC236}">
                  <a16:creationId xmlns:a16="http://schemas.microsoft.com/office/drawing/2014/main" xmlns="" id="{E2B1F195-05A4-70D0-876F-4BA6516B50E5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Rounded Rectangle 204">
              <a:extLst>
                <a:ext uri="{FF2B5EF4-FFF2-40B4-BE49-F238E27FC236}">
                  <a16:creationId xmlns:a16="http://schemas.microsoft.com/office/drawing/2014/main" xmlns="" id="{889BF5AD-66E2-CDCC-177E-AA661FAD35E2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2" name="Rectangle 61">
            <a:extLst>
              <a:ext uri="{FF2B5EF4-FFF2-40B4-BE49-F238E27FC236}">
                <a16:creationId xmlns:a16="http://schemas.microsoft.com/office/drawing/2014/main" xmlns="" id="{D924F7E3-055A-E5C0-A327-20BB876883F7}"/>
              </a:ext>
            </a:extLst>
          </p:cNvPr>
          <p:cNvSpPr/>
          <p:nvPr/>
        </p:nvSpPr>
        <p:spPr>
          <a:xfrm>
            <a:off x="1268482" y="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xmlns="" id="{E69A4204-66C6-5B73-AD23-3A200E1B495F}"/>
              </a:ext>
            </a:extLst>
          </p:cNvPr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404" y="355866"/>
            <a:ext cx="1893756" cy="1887749"/>
          </a:xfrm>
          <a:prstGeom prst="rect">
            <a:avLst/>
          </a:prstGeom>
        </p:spPr>
      </p:pic>
      <p:grpSp>
        <p:nvGrpSpPr>
          <p:cNvPr id="64" name="Clock hand spin">
            <a:extLst>
              <a:ext uri="{FF2B5EF4-FFF2-40B4-BE49-F238E27FC236}">
                <a16:creationId xmlns:a16="http://schemas.microsoft.com/office/drawing/2014/main" xmlns="" id="{023C1AEC-4195-C759-82C3-E587FABAB1BA}"/>
              </a:ext>
            </a:extLst>
          </p:cNvPr>
          <p:cNvGrpSpPr/>
          <p:nvPr/>
        </p:nvGrpSpPr>
        <p:grpSpPr>
          <a:xfrm rot="1786145">
            <a:off x="1170292" y="921425"/>
            <a:ext cx="1028323" cy="1035235"/>
            <a:chOff x="861199" y="2357528"/>
            <a:chExt cx="3829048" cy="3849975"/>
          </a:xfrm>
        </p:grpSpPr>
        <p:sp>
          <p:nvSpPr>
            <p:cNvPr id="65" name="Oval 28">
              <a:extLst>
                <a:ext uri="{FF2B5EF4-FFF2-40B4-BE49-F238E27FC236}">
                  <a16:creationId xmlns:a16="http://schemas.microsoft.com/office/drawing/2014/main" xmlns="" id="{E965948A-93DF-5EB0-0D4B-7697FAEA5C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66" name="hour hand">
              <a:extLst>
                <a:ext uri="{FF2B5EF4-FFF2-40B4-BE49-F238E27FC236}">
                  <a16:creationId xmlns:a16="http://schemas.microsoft.com/office/drawing/2014/main" xmlns="" id="{192607EB-4D33-DED7-0197-9368EDA41B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</p:grpSp>
      <p:sp>
        <p:nvSpPr>
          <p:cNvPr id="67" name="TextBox 66">
            <a:extLst>
              <a:ext uri="{FF2B5EF4-FFF2-40B4-BE49-F238E27FC236}">
                <a16:creationId xmlns:a16="http://schemas.microsoft.com/office/drawing/2014/main" xmlns="" id="{C6B577EA-D468-C257-3F19-0FF2781EC21E}"/>
              </a:ext>
            </a:extLst>
          </p:cNvPr>
          <p:cNvSpPr txBox="1"/>
          <p:nvPr/>
        </p:nvSpPr>
        <p:spPr>
          <a:xfrm>
            <a:off x="1954679" y="1229900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xmlns="" id="{0FBC7DC5-3536-7365-F3D4-F23B70023EC2}"/>
              </a:ext>
            </a:extLst>
          </p:cNvPr>
          <p:cNvSpPr txBox="1"/>
          <p:nvPr/>
        </p:nvSpPr>
        <p:spPr>
          <a:xfrm>
            <a:off x="1579911" y="1629185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A20EC666-75D9-B938-D9F3-8DDF39E77C0B}"/>
              </a:ext>
            </a:extLst>
          </p:cNvPr>
          <p:cNvSpPr txBox="1"/>
          <p:nvPr/>
        </p:nvSpPr>
        <p:spPr>
          <a:xfrm>
            <a:off x="1121327" y="1267641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xmlns="" id="{A7DB15FB-48F6-46C3-1A06-4948DB1C2521}"/>
              </a:ext>
            </a:extLst>
          </p:cNvPr>
          <p:cNvSpPr txBox="1"/>
          <p:nvPr/>
        </p:nvSpPr>
        <p:spPr>
          <a:xfrm>
            <a:off x="1489987" y="860568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796791"/>
              </p:ext>
            </p:extLst>
          </p:nvPr>
        </p:nvGraphicFramePr>
        <p:xfrm>
          <a:off x="9981317" y="2582717"/>
          <a:ext cx="1798636" cy="916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27" imgW="2717640" imgH="1384200" progId="Equation.DSMT4">
                  <p:embed/>
                </p:oleObj>
              </mc:Choice>
              <mc:Fallback>
                <p:oleObj name="Equation" r:id="rId27" imgW="27176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981317" y="2582717"/>
                        <a:ext cx="1798636" cy="916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87386"/>
              </p:ext>
            </p:extLst>
          </p:nvPr>
        </p:nvGraphicFramePr>
        <p:xfrm>
          <a:off x="4174438" y="2574987"/>
          <a:ext cx="1811124" cy="92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29" imgW="2717640" imgH="1384200" progId="Equation.DSMT4">
                  <p:embed/>
                </p:oleObj>
              </mc:Choice>
              <mc:Fallback>
                <p:oleObj name="Equation" r:id="rId29" imgW="27176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74438" y="2574987"/>
                        <a:ext cx="1811124" cy="922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207290"/>
              </p:ext>
            </p:extLst>
          </p:nvPr>
        </p:nvGraphicFramePr>
        <p:xfrm>
          <a:off x="7323154" y="2557325"/>
          <a:ext cx="1779298" cy="90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1" imgW="2717640" imgH="1384200" progId="Equation.DSMT4">
                  <p:embed/>
                </p:oleObj>
              </mc:Choice>
              <mc:Fallback>
                <p:oleObj name="Equation" r:id="rId31" imgW="27176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323154" y="2557325"/>
                        <a:ext cx="1779298" cy="906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689" name="Picture 161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744" y="42296"/>
            <a:ext cx="3635955" cy="2309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CFD4FE4E-A528-0D96-C0FE-1CD4A6F69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250154"/>
              </p:ext>
            </p:extLst>
          </p:nvPr>
        </p:nvGraphicFramePr>
        <p:xfrm>
          <a:off x="3093935" y="757705"/>
          <a:ext cx="1675504" cy="50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4" imgW="583920" imgH="177480" progId="Equation.DSMT4">
                  <p:embed/>
                </p:oleObj>
              </mc:Choice>
              <mc:Fallback>
                <p:oleObj name="Equation" r:id="rId34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093935" y="757705"/>
                        <a:ext cx="1675504" cy="509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262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504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5" dur="10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3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</p:childTnLst>
        </p:cTn>
      </p:par>
    </p:tnLst>
    <p:bldLst>
      <p:bldP spid="27" grpId="1" animBg="1"/>
      <p:bldP spid="6" grpId="0" animBg="1"/>
      <p:bldP spid="6" grpId="1" animBg="1"/>
      <p:bldP spid="6" grpId="2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051250292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Presentation1" id="{10A84C02-4F09-40FE-82F3-79312BC08B2E}" vid="{8CF0B9B1-669A-4898-A12F-E87E9FA76E17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UI/customUI14.xml>PPT9 137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46</TotalTime>
  <Words>1608</Words>
  <Application>Microsoft Office PowerPoint</Application>
  <PresentationFormat>Custom</PresentationFormat>
  <Paragraphs>268</Paragraphs>
  <Slides>37</Slides>
  <Notes>26</Notes>
  <HiddenSlides>0</HiddenSlides>
  <MMClips>8</MMClips>
  <ScaleCrop>false</ScaleCrop>
  <HeadingPairs>
    <vt:vector size="6" baseType="variant"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Custom Design</vt:lpstr>
      <vt:lpstr>2_Office Theme</vt:lpstr>
      <vt:lpstr>3_Office Theme</vt:lpstr>
      <vt:lpstr>4_Office Theme</vt:lpstr>
      <vt:lpstr>5_Office Theme</vt:lpstr>
      <vt:lpstr>6_Office Theme</vt:lpstr>
      <vt:lpstr>Office 主题</vt:lpstr>
      <vt:lpstr>1_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ê Ngọc Bảo Trân</dc:creator>
  <cp:lastModifiedBy>Administrator</cp:lastModifiedBy>
  <cp:revision>458</cp:revision>
  <dcterms:created xsi:type="dcterms:W3CDTF">2021-08-12T00:09:30Z</dcterms:created>
  <dcterms:modified xsi:type="dcterms:W3CDTF">2025-01-09T15:23:38Z</dcterms:modified>
</cp:coreProperties>
</file>